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7A0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9C77A0" w:rsidRPr="00E023E9" w:rsidRDefault="009C77A0" w:rsidP="009C77A0">
      <w:pPr>
        <w:jc w:val="center"/>
        <w:rPr>
          <w:rFonts w:eastAsia="華康楷書體W5"/>
          <w:sz w:val="44"/>
          <w:szCs w:val="44"/>
        </w:rPr>
      </w:pPr>
      <w:r w:rsidRPr="00E023E9">
        <w:rPr>
          <w:rFonts w:eastAsia="華康楷書體W5"/>
          <w:sz w:val="44"/>
          <w:szCs w:val="44"/>
        </w:rPr>
        <w:t>11</w:t>
      </w:r>
      <w:r w:rsidR="00F2059C">
        <w:rPr>
          <w:rFonts w:eastAsia="華康楷書體W5" w:hint="eastAsia"/>
          <w:sz w:val="44"/>
          <w:szCs w:val="44"/>
        </w:rPr>
        <w:t>4</w:t>
      </w:r>
      <w:r w:rsidRPr="00E023E9">
        <w:rPr>
          <w:rFonts w:eastAsia="華康楷書體W5"/>
          <w:sz w:val="44"/>
          <w:szCs w:val="44"/>
        </w:rPr>
        <w:t>學年度</w:t>
      </w:r>
      <w:r w:rsidR="007B5B3A">
        <w:rPr>
          <w:rFonts w:eastAsia="華康楷書體W5"/>
          <w:sz w:val="44"/>
          <w:szCs w:val="44"/>
        </w:rPr>
        <w:t>分科</w:t>
      </w:r>
      <w:r w:rsidRPr="00E023E9">
        <w:rPr>
          <w:rFonts w:eastAsia="華康楷書體W5"/>
          <w:sz w:val="44"/>
          <w:szCs w:val="44"/>
        </w:rPr>
        <w:t>測驗</w:t>
      </w:r>
      <w:r w:rsidR="007B5B3A">
        <w:rPr>
          <w:rFonts w:eastAsia="華康楷書體W5"/>
          <w:sz w:val="44"/>
          <w:szCs w:val="44"/>
        </w:rPr>
        <w:t>全真</w:t>
      </w:r>
      <w:r>
        <w:rPr>
          <w:rFonts w:eastAsia="華康楷書體W5" w:hint="eastAsia"/>
          <w:sz w:val="44"/>
          <w:szCs w:val="44"/>
        </w:rPr>
        <w:t>模擬</w:t>
      </w:r>
      <w:r w:rsidRPr="00E023E9">
        <w:rPr>
          <w:rFonts w:eastAsia="華康楷書體W5"/>
          <w:sz w:val="44"/>
          <w:szCs w:val="44"/>
        </w:rPr>
        <w:t>試卷</w:t>
      </w:r>
      <w:r w:rsidRPr="00E023E9">
        <w:rPr>
          <w:rFonts w:eastAsia="華康楷書體W5"/>
          <w:sz w:val="44"/>
          <w:szCs w:val="44"/>
        </w:rPr>
        <w:br/>
      </w:r>
      <w:r w:rsidRPr="00E023E9">
        <w:rPr>
          <w:rFonts w:eastAsia="華康楷書體W5"/>
          <w:sz w:val="44"/>
          <w:szCs w:val="44"/>
        </w:rPr>
        <w:t>化學考科</w:t>
      </w:r>
    </w:p>
    <w:p w:rsidR="00221F80" w:rsidRPr="00544E48" w:rsidRDefault="00221F80" w:rsidP="00221F80">
      <w:pPr>
        <w:jc w:val="center"/>
        <w:rPr>
          <w:b/>
          <w:sz w:val="28"/>
          <w:szCs w:val="28"/>
          <w:shd w:val="pct15" w:color="auto" w:fill="FFFFFF"/>
        </w:rPr>
      </w:pPr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請於考試開始鈴響起，在答題卷簽名欄位以正楷簽全名</w:t>
      </w:r>
    </w:p>
    <w:p w:rsidR="009C77A0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化學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>
        <w:rPr>
          <w:rFonts w:ascii="華康楷書體W5" w:eastAsia="華康楷書體W5" w:hAnsi="標楷體" w:hint="eastAsia"/>
          <w:sz w:val="44"/>
          <w:szCs w:val="44"/>
        </w:rPr>
        <w:t>小組</w:t>
      </w:r>
    </w:p>
    <w:p w:rsidR="009A4E24" w:rsidRPr="00326A15" w:rsidRDefault="009A4E24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</w:p>
    <w:p w:rsidR="009A4E24" w:rsidRDefault="009C77A0" w:rsidP="009A4E24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208" behindDoc="1" locked="1" layoutInCell="1" allowOverlap="1" wp14:anchorId="0C318885" wp14:editId="634F1614">
                <wp:simplePos x="1327150" y="3111500"/>
                <wp:positionH relativeFrom="page">
                  <wp:align>center</wp:align>
                </wp:positionH>
                <wp:positionV relativeFrom="paragraph">
                  <wp:posOffset>74930</wp:posOffset>
                </wp:positionV>
                <wp:extent cx="5410200" cy="4784090"/>
                <wp:effectExtent l="0" t="0" r="19050" b="16510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4784141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B5B3A" w:rsidRPr="00E023E9" w:rsidRDefault="007B5B3A" w:rsidP="00221F80">
                            <w:pPr>
                              <w:snapToGrid w:val="0"/>
                              <w:spacing w:line="252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8</w:t>
                            </w:r>
                            <w:r w:rsidRPr="00F502FC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0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 xml:space="preserve">選擇題用 </w:t>
                            </w:r>
                            <w:r w:rsidRPr="00CD7F40">
                              <w:rPr>
                                <w:rFonts w:eastAsia="華康楷書體W5"/>
                                <w:kern w:val="0"/>
                                <w:sz w:val="28"/>
                                <w:szCs w:val="28"/>
                              </w:rPr>
                              <w:t>2B</w:t>
                            </w:r>
                            <w:r w:rsidRPr="00E454ED">
                              <w:rPr>
                                <w:rFonts w:ascii="華康楷書體W5" w:eastAsia="華康楷書體W5" w:hAnsi="TimesNewRoman" w:cs="TimesNewRoman" w:hint="eastAsia"/>
                                <w:kern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>鉛筆在「答題卷」上作答；更正時以橡皮擦擦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拭，切勿使用修正液（帶）。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除題目另有規定外，非選擇題用筆尖較粗之黑色墨水的筆在「答題卷」上作答；更正時，可以使用修正液（帶）。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生須依上述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記或作答，若未依規定而導致答案難以辨識或評閱時，恐將影響考生成績。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答題卷每人一張，不得要求增補。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7B5B3A" w:rsidRDefault="007B5B3A" w:rsidP="001D35D8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E023E9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記多於一個選項者，該題以零分計算。</w:t>
                            </w:r>
                          </w:p>
                          <w:p w:rsidR="007B5B3A" w:rsidRPr="00001306" w:rsidRDefault="007B5B3A" w:rsidP="001D35D8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CD7F40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CD7F40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bookmarkStart w:id="0" w:name="MTBlankEqn"/>
                            <w:r w:rsidRPr="005C7EAD">
                              <w:rPr>
                                <w:position w:val="-28"/>
                              </w:rPr>
                              <w:object w:dxaOrig="80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0pt;height:36pt" o:ole="">
                                  <v:imagedata r:id="rId9" o:title=""/>
                                </v:shape>
                                <o:OLEObject Type="Embed" ProgID="Equation.DSMT4" ShapeID="_x0000_i1026" DrawAspect="Content" ObjectID="_1802175644" r:id="rId10"/>
                              </w:object>
                            </w:r>
                            <w:bookmarkEnd w:id="0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的分數；但得分低於零分或所有選項均未作答者，該題以零分計算</w:t>
                            </w:r>
                            <w:r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0;margin-top:5.9pt;width:426pt;height:376.7pt;z-index:-251638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" filled="f" strokeweight="1pt">
                <v:textbox>
                  <w:txbxContent>
                    <w:p w:rsidR="007B5B3A" w:rsidRPr="00E023E9" w:rsidRDefault="007B5B3A" w:rsidP="00221F80">
                      <w:pPr>
                        <w:snapToGrid w:val="0"/>
                        <w:spacing w:line="252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試時間：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8</w:t>
                      </w:r>
                      <w:r w:rsidRPr="00F502FC">
                        <w:rPr>
                          <w:rFonts w:eastAsia="華康楷書體W5"/>
                          <w:sz w:val="28"/>
                          <w:szCs w:val="28"/>
                        </w:rPr>
                        <w:t>0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分鐘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方式：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 xml:space="preserve">選擇題用 </w:t>
                      </w:r>
                      <w:r w:rsidRPr="00CD7F40">
                        <w:rPr>
                          <w:rFonts w:eastAsia="華康楷書體W5"/>
                          <w:kern w:val="0"/>
                          <w:sz w:val="28"/>
                          <w:szCs w:val="28"/>
                        </w:rPr>
                        <w:t>2B</w:t>
                      </w:r>
                      <w:r w:rsidRPr="00E454ED">
                        <w:rPr>
                          <w:rFonts w:ascii="華康楷書體W5" w:eastAsia="華康楷書體W5" w:hAnsi="TimesNewRoman" w:cs="TimesNewRoman" w:hint="eastAsia"/>
                          <w:kern w:val="0"/>
                          <w:sz w:val="28"/>
                          <w:szCs w:val="28"/>
                        </w:rPr>
                        <w:t xml:space="preserve"> </w:t>
                      </w:r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>鉛筆在「答題卷」上作答；更正時以橡皮擦擦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拭，切勿使用修正液（帶）。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除題目另有規定外，非選擇題用筆尖較粗之黑色墨水的筆在「答題卷」上作答；更正時，可以使用修正液（帶）。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生須依上述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記或作答，若未依規定而導致答案難以辨識或評閱時，恐將影響考生成績。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答題卷每人一張，不得要求增補。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7B5B3A" w:rsidRDefault="007B5B3A" w:rsidP="001D35D8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單選題：每題有</w:t>
                      </w:r>
                      <w:r w:rsidRPr="00E023E9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記多於一個選項者，該題以零分計算。</w:t>
                      </w:r>
                    </w:p>
                    <w:p w:rsidR="007B5B3A" w:rsidRPr="00001306" w:rsidRDefault="007B5B3A" w:rsidP="001D35D8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CD7F40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CD7F40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bookmarkStart w:id="1" w:name="MTBlankEqn"/>
                      <w:r w:rsidRPr="005C7EAD">
                        <w:rPr>
                          <w:position w:val="-28"/>
                        </w:rPr>
                        <w:object w:dxaOrig="800" w:dyaOrig="720">
                          <v:shape id="_x0000_i1026" type="#_x0000_t75" style="width:40pt;height:36pt" o:ole="">
                            <v:imagedata r:id="rId11" o:title=""/>
                          </v:shape>
                          <o:OLEObject Type="Embed" ProgID="Equation.DSMT4" ShapeID="_x0000_i1026" DrawAspect="Content" ObjectID="_1801812728" r:id="rId12"/>
                        </w:object>
                      </w:r>
                      <w:bookmarkEnd w:id="1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</w:t>
                      </w:r>
                      <w:r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221F80">
      <w:pPr>
        <w:spacing w:before="100" w:beforeAutospacing="1"/>
        <w:jc w:val="center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221F80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91520" behindDoc="0" locked="1" layoutInCell="1" allowOverlap="1" wp14:anchorId="3C0D0CF9" wp14:editId="5BB7864B">
                <wp:simplePos x="0" y="0"/>
                <wp:positionH relativeFrom="page">
                  <wp:align>center</wp:align>
                </wp:positionH>
                <wp:positionV relativeFrom="paragraph">
                  <wp:posOffset>392430</wp:posOffset>
                </wp:positionV>
                <wp:extent cx="3963600" cy="817200"/>
                <wp:effectExtent l="0" t="0" r="18415" b="21590"/>
                <wp:wrapNone/>
                <wp:docPr id="13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3600" cy="8172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B5B3A" w:rsidRPr="006444E9" w:rsidRDefault="007B5B3A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B5B3A" w:rsidRPr="006444E9" w:rsidRDefault="007B5B3A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‧侵害者必究</w:t>
                            </w:r>
                          </w:p>
                          <w:p w:rsidR="007B5B3A" w:rsidRPr="00001306" w:rsidRDefault="007B5B3A" w:rsidP="00221F80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如需試卷檔案，請登入龍騰線上題測→各科</w:t>
                            </w:r>
                            <w:r w:rsidRPr="006444E9">
                              <w:rPr>
                                <w:rFonts w:eastAsia="華康楷書體W5"/>
                                <w:sz w:val="24"/>
                              </w:rPr>
                              <w:t>word</w:t>
                            </w:r>
                            <w:r w:rsidRPr="006444E9">
                              <w:rPr>
                                <w:rFonts w:ascii="華康楷書體W5" w:eastAsia="華康楷書體W5" w:hAnsi="微軟正黑體" w:hint="eastAsia"/>
                                <w:sz w:val="24"/>
                              </w:rPr>
                              <w:t>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1" o:spid="_x0000_s1027" type="#_x0000_t202" style="position:absolute;left:0;text-align:left;margin-left:0;margin-top:30.9pt;width:312.1pt;height:64.35pt;z-index:251691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" filled="f" strokeweight="2pt">
                <v:stroke linestyle="thinThin"/>
                <v:textbox>
                  <w:txbxContent>
                    <w:p w:rsidR="007B5B3A" w:rsidRPr="006444E9" w:rsidRDefault="007B5B3A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B5B3A" w:rsidRPr="006444E9" w:rsidRDefault="007B5B3A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‧侵害者必究</w:t>
                      </w:r>
                    </w:p>
                    <w:p w:rsidR="007B5B3A" w:rsidRPr="00001306" w:rsidRDefault="007B5B3A" w:rsidP="00221F80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如需試卷檔案，請登入龍騰線上題測→各科</w:t>
                      </w:r>
                      <w:r w:rsidRPr="006444E9">
                        <w:rPr>
                          <w:rFonts w:eastAsia="華康楷書體W5"/>
                          <w:sz w:val="24"/>
                        </w:rPr>
                        <w:t>word</w:t>
                      </w:r>
                      <w:r w:rsidRPr="006444E9">
                        <w:rPr>
                          <w:rFonts w:ascii="華康楷書體W5" w:eastAsia="華康楷書體W5" w:hAnsi="微軟正黑體" w:hint="eastAsia"/>
                          <w:sz w:val="24"/>
                        </w:rPr>
                        <w:t>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Pr="00001306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A33512" w:rsidRPr="00E7274F" w:rsidRDefault="00A33512" w:rsidP="00221F80">
      <w:pPr>
        <w:spacing w:afterLines="150" w:after="559"/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2B41F2" w:rsidP="005E3CF2">
      <w:pPr>
        <w:spacing w:line="48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74C3A9AB" wp14:editId="1151046D">
                <wp:simplePos x="0" y="0"/>
                <wp:positionH relativeFrom="column">
                  <wp:posOffset>4531360</wp:posOffset>
                </wp:positionH>
                <wp:positionV relativeFrom="paragraph">
                  <wp:posOffset>224790</wp:posOffset>
                </wp:positionV>
                <wp:extent cx="1358265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8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333B" w:rsidRPr="0008333B" w:rsidRDefault="0008333B" w:rsidP="002B41F2">
                            <w:pPr>
                              <w:jc w:val="right"/>
                              <w:rPr>
                                <w:rFonts w:ascii="華康中黑體" w:eastAsia="華康中黑體" w:hint="eastAsia"/>
                              </w:rPr>
                            </w:pPr>
                            <w:r w:rsidRPr="0008333B">
                              <w:rPr>
                                <w:rFonts w:ascii="華康中黑體" w:eastAsia="華康中黑體" w:hint="eastAsia"/>
                              </w:rPr>
                              <w:t>定價</w:t>
                            </w:r>
                            <w:r w:rsidRPr="0008333B">
                              <w:rPr>
                                <w:rFonts w:ascii="Helvetica" w:eastAsia="華康中黑體" w:hAnsi="Helvetica"/>
                              </w:rPr>
                              <w:t>25</w:t>
                            </w:r>
                            <w:r w:rsidRPr="0008333B">
                              <w:rPr>
                                <w:rFonts w:ascii="華康中黑體" w:eastAsia="華康中黑體" w:hint="eastAsia"/>
                              </w:rPr>
                              <w:t>元</w:t>
                            </w:r>
                          </w:p>
                          <w:p w:rsidR="002B41F2" w:rsidRDefault="002B41F2" w:rsidP="002B41F2">
                            <w:pPr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 xml:space="preserve">64001N11-E  </w:t>
                            </w:r>
                            <w:r w:rsidRPr="00702BE5">
                              <w:rPr>
                                <w:rFonts w:hint="eastAsia"/>
                                <w:bdr w:val="single" w:sz="4" w:space="0" w:color="auto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8" type="#_x0000_t202" style="position:absolute;left:0;text-align:left;margin-left:356.8pt;margin-top:17.7pt;width:106.95pt;height:110.55pt;z-index:251732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" filled="f" stroked="f">
                <v:textbox style="mso-fit-shape-to-text:t">
                  <w:txbxContent>
                    <w:p w:rsidR="0008333B" w:rsidRPr="0008333B" w:rsidRDefault="0008333B" w:rsidP="002B41F2">
                      <w:pPr>
                        <w:jc w:val="right"/>
                        <w:rPr>
                          <w:rFonts w:ascii="華康中黑體" w:eastAsia="華康中黑體" w:hint="eastAsia"/>
                        </w:rPr>
                      </w:pPr>
                      <w:r w:rsidRPr="0008333B">
                        <w:rPr>
                          <w:rFonts w:ascii="華康中黑體" w:eastAsia="華康中黑體" w:hint="eastAsia"/>
                        </w:rPr>
                        <w:t>定價</w:t>
                      </w:r>
                      <w:r w:rsidRPr="0008333B">
                        <w:rPr>
                          <w:rFonts w:ascii="Helvetica" w:eastAsia="華康中黑體" w:hAnsi="Helvetica"/>
                        </w:rPr>
                        <w:t>25</w:t>
                      </w:r>
                      <w:r w:rsidRPr="0008333B">
                        <w:rPr>
                          <w:rFonts w:ascii="華康中黑體" w:eastAsia="華康中黑體" w:hint="eastAsia"/>
                        </w:rPr>
                        <w:t>元</w:t>
                      </w:r>
                    </w:p>
                    <w:p w:rsidR="002B41F2" w:rsidRDefault="002B41F2" w:rsidP="002B41F2">
                      <w:pPr>
                        <w:jc w:val="right"/>
                      </w:pPr>
                      <w:r>
                        <w:rPr>
                          <w:rFonts w:hint="eastAsia"/>
                        </w:rPr>
                        <w:t xml:space="preserve">64001N11-E  </w:t>
                      </w:r>
                      <w:r w:rsidRPr="00702BE5">
                        <w:rPr>
                          <w:rFonts w:hint="eastAsia"/>
                          <w:bdr w:val="single" w:sz="4" w:space="0" w:color="auto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C3042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5B7C607C" wp14:editId="4D8E569A">
            <wp:extent cx="1119505" cy="402590"/>
            <wp:effectExtent l="0" t="0" r="444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4"/>
          <w:footerReference w:type="default" r:id="rId1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Default="00110C8F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F2059C">
        <w:rPr>
          <w:rFonts w:hint="eastAsia"/>
          <w:sz w:val="28"/>
          <w:szCs w:val="28"/>
        </w:rPr>
        <w:t>7</w:t>
      </w:r>
      <w:r w:rsidR="00F95E27">
        <w:rPr>
          <w:rFonts w:hint="eastAsia"/>
          <w:sz w:val="28"/>
          <w:szCs w:val="28"/>
        </w:rPr>
        <w:t>6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1D35D8" w:rsidRPr="006736DA" w:rsidRDefault="001D35D8" w:rsidP="001D35D8">
      <w:pPr>
        <w:pStyle w:val="--"/>
        <w:spacing w:before="196" w:after="196"/>
      </w:pPr>
      <w:r>
        <w:rPr>
          <w:rFonts w:hint="eastAsia"/>
        </w:rPr>
        <w:t>一、單選題（占</w:t>
      </w:r>
      <w:r>
        <w:rPr>
          <w:rFonts w:hint="eastAsia"/>
        </w:rPr>
        <w:t>28</w:t>
      </w:r>
      <w:r>
        <w:rPr>
          <w:rFonts w:hint="eastAsia"/>
        </w:rPr>
        <w:t>分）</w:t>
      </w:r>
    </w:p>
    <w:p w:rsidR="00F738CB" w:rsidRPr="00001306" w:rsidRDefault="009C77A0" w:rsidP="001D35D8">
      <w:pPr>
        <w:pStyle w:val="ab"/>
        <w:ind w:leftChars="49" w:left="769" w:hangingChars="270" w:hanging="651"/>
        <w:rPr>
          <w:rFonts w:eastAsia="華康楷書體W3" w:hAnsi="Times New Roman"/>
        </w:rPr>
      </w:pPr>
      <w:r w:rsidRPr="00336F13">
        <w:rPr>
          <w:rFonts w:eastAsia="華康楷書體W3" w:hAnsi="Times New Roman"/>
        </w:rPr>
        <w:t>說明：</w:t>
      </w:r>
      <w:r w:rsidRPr="00336F13">
        <w:rPr>
          <w:rFonts w:hint="eastAsia"/>
        </w:rPr>
        <w:t>第</w:t>
      </w:r>
      <w:r w:rsidRPr="00336F13">
        <w:t>1</w:t>
      </w:r>
      <w:r w:rsidRPr="00336F13">
        <w:t>題</w:t>
      </w:r>
      <w:r w:rsidRPr="00336F13">
        <w:rPr>
          <w:rFonts w:hint="eastAsia"/>
        </w:rPr>
        <w:t>至第</w:t>
      </w:r>
      <w:r w:rsidR="00F95E27">
        <w:rPr>
          <w:rFonts w:hint="eastAsia"/>
        </w:rPr>
        <w:t>7</w:t>
      </w:r>
      <w:r w:rsidRPr="00336F13">
        <w:rPr>
          <w:rFonts w:hint="eastAsia"/>
        </w:rPr>
        <w:t>題，每題</w:t>
      </w:r>
      <w:r w:rsidRPr="00336F13">
        <w:rPr>
          <w:rFonts w:hint="eastAsia"/>
        </w:rPr>
        <w:t>4</w:t>
      </w:r>
      <w:r w:rsidRPr="00336F13">
        <w:rPr>
          <w:rFonts w:hint="eastAsia"/>
        </w:rPr>
        <w:t>分。</w:t>
      </w:r>
    </w:p>
    <w:p w:rsidR="002F5BEF" w:rsidRPr="002E2D58" w:rsidRDefault="002F5BEF" w:rsidP="001D35D8">
      <w:pPr>
        <w:pStyle w:val="ae"/>
      </w:pPr>
      <w:r w:rsidRPr="002E2D58">
        <w:rPr>
          <w:rFonts w:eastAsiaTheme="minorEastAsia"/>
        </w:rPr>
        <w:t>1.</w:t>
      </w:r>
      <w:r w:rsidRPr="002E2D58">
        <w:rPr>
          <w:rFonts w:eastAsiaTheme="minorEastAsia"/>
        </w:rPr>
        <w:tab/>
      </w:r>
      <w:r w:rsidRPr="002E2D58">
        <w:rPr>
          <w:rFonts w:hint="eastAsia"/>
        </w:rPr>
        <w:t>地球上形形色色的物質乃是藉由原子間各種不同的化學鍵結所形成，下列有關各種化學鍵結與其形成物質的敘述，何者正確</w:t>
      </w:r>
      <w:r w:rsidRPr="002E2D58">
        <w:t>？</w:t>
      </w:r>
    </w:p>
    <w:p w:rsidR="002F5BEF" w:rsidRPr="002E2D58" w:rsidRDefault="002F5BEF" w:rsidP="001D35D8">
      <w:pPr>
        <w:pStyle w:val="afb"/>
      </w:pPr>
      <w:r w:rsidRPr="002E2D58">
        <w:t>(A)</w:t>
      </w:r>
      <w:r>
        <w:rPr>
          <w:rFonts w:hint="eastAsia"/>
        </w:rPr>
        <w:tab/>
      </w:r>
      <w:r w:rsidRPr="002E2D58">
        <w:t>離子晶體藉由靜電作用力形成離子鍵，大都具備高熔點，若要熔化離子晶體須斷離子鍵和凡得瓦力，例子有</w:t>
      </w:r>
      <w:r w:rsidRPr="002E2D58">
        <w:t>NaCl</w:t>
      </w:r>
      <w:r w:rsidRPr="002E2D58">
        <w:t>、</w:t>
      </w:r>
      <w:r w:rsidRPr="002E2D58">
        <w:t>MgO</w:t>
      </w:r>
      <w:r w:rsidRPr="002E2D58">
        <w:t>、</w:t>
      </w:r>
      <w:r w:rsidRPr="002E2D58">
        <w:t>NaOH</w:t>
      </w:r>
    </w:p>
    <w:p w:rsidR="002F5BEF" w:rsidRPr="002E2D58" w:rsidRDefault="002F5BEF" w:rsidP="001D35D8">
      <w:pPr>
        <w:pStyle w:val="afb"/>
      </w:pPr>
      <w:r w:rsidRPr="002E2D58">
        <w:t>(B)</w:t>
      </w:r>
      <w:r>
        <w:rPr>
          <w:rFonts w:hint="eastAsia"/>
        </w:rPr>
        <w:tab/>
      </w:r>
      <w:r w:rsidRPr="002E2D58">
        <w:t>分子化合物原子間由共價鍵形成，共價鍵具有方向性，熔沸點通常不高，若要熔化分子晶體須斷共價鍵，例子有</w:t>
      </w:r>
      <w:r w:rsidRPr="002E2D58">
        <w:t>CO</w:t>
      </w:r>
      <w:r w:rsidRPr="002E2D58">
        <w:rPr>
          <w:vertAlign w:val="subscript"/>
        </w:rPr>
        <w:t>2</w:t>
      </w:r>
      <w:r w:rsidRPr="002E2D58">
        <w:t>、</w:t>
      </w:r>
      <w:r w:rsidRPr="002E2D58">
        <w:t>SiO</w:t>
      </w:r>
      <w:r w:rsidRPr="002E2D58">
        <w:rPr>
          <w:vertAlign w:val="subscript"/>
        </w:rPr>
        <w:t>2</w:t>
      </w:r>
      <w:r w:rsidRPr="002E2D58">
        <w:t>、</w:t>
      </w:r>
      <w:r w:rsidRPr="002E2D58">
        <w:t>HCl</w:t>
      </w:r>
    </w:p>
    <w:p w:rsidR="002F5BEF" w:rsidRPr="002E2D58" w:rsidRDefault="002F5BEF" w:rsidP="001D35D8">
      <w:pPr>
        <w:pStyle w:val="afb"/>
      </w:pPr>
      <w:r w:rsidRPr="002E2D58">
        <w:t>(C)</w:t>
      </w:r>
      <w:r>
        <w:rPr>
          <w:rFonts w:hint="eastAsia"/>
        </w:rPr>
        <w:tab/>
      </w:r>
      <w:r w:rsidRPr="002E2D58">
        <w:t>網狀</w:t>
      </w:r>
      <w:r w:rsidRPr="002E2D58">
        <w:rPr>
          <w:rFonts w:hint="eastAsia"/>
        </w:rPr>
        <w:t>固</w:t>
      </w:r>
      <w:r w:rsidRPr="002E2D58">
        <w:t>體由共價鍵形成，具有高熔點，難溶於水，皆不可導電，若要熔化網狀</w:t>
      </w:r>
      <w:r w:rsidRPr="002E2D58">
        <w:rPr>
          <w:rFonts w:hint="eastAsia"/>
        </w:rPr>
        <w:t>固</w:t>
      </w:r>
      <w:r w:rsidRPr="002E2D58">
        <w:t>體須斷共價鍵，例子有</w:t>
      </w:r>
      <w:r w:rsidRPr="002E2D58">
        <w:t>SiC</w:t>
      </w:r>
      <w:r w:rsidRPr="002E2D58">
        <w:t>、</w:t>
      </w:r>
      <w:r w:rsidRPr="002E2D58">
        <w:t>Si</w:t>
      </w:r>
      <w:r w:rsidRPr="002E2D58">
        <w:t>、鑽石</w:t>
      </w:r>
    </w:p>
    <w:p w:rsidR="002F5BEF" w:rsidRPr="002E2D58" w:rsidRDefault="002F5BEF" w:rsidP="001D35D8">
      <w:pPr>
        <w:pStyle w:val="afb"/>
      </w:pPr>
      <w:r w:rsidRPr="002E2D58">
        <w:t>(D)</w:t>
      </w:r>
      <w:r>
        <w:rPr>
          <w:rFonts w:hint="eastAsia"/>
        </w:rPr>
        <w:tab/>
      </w:r>
      <w:r w:rsidRPr="002E2D58">
        <w:t>金屬</w:t>
      </w:r>
      <w:r w:rsidRPr="002E2D58">
        <w:rPr>
          <w:rFonts w:hint="eastAsia"/>
        </w:rPr>
        <w:t>晶</w:t>
      </w:r>
      <w:r w:rsidRPr="002E2D58">
        <w:t>體由金屬鍵形成，因具有自由電子故可導電，熔點範圍廣，有些金屬熔點高，有些則否，僅可用實驗式表示，其例子有</w:t>
      </w:r>
      <w:r w:rsidRPr="002E2D58">
        <w:t>Ag</w:t>
      </w:r>
      <w:r w:rsidRPr="002E2D58">
        <w:t>、</w:t>
      </w:r>
      <w:r w:rsidRPr="002E2D58">
        <w:t>Na</w:t>
      </w:r>
    </w:p>
    <w:p w:rsidR="002F5BEF" w:rsidRPr="002E2D58" w:rsidRDefault="002F5BEF" w:rsidP="002B41F2">
      <w:pPr>
        <w:pStyle w:val="afb"/>
      </w:pPr>
      <w:r w:rsidRPr="002E2D58">
        <w:t>(E)</w:t>
      </w:r>
      <w:r>
        <w:rPr>
          <w:rFonts w:hint="eastAsia"/>
        </w:rPr>
        <w:tab/>
      </w:r>
      <w:r w:rsidRPr="002E2D58">
        <w:t>氨分子間作用力僅包含偶極和偶極作用力、分散力</w:t>
      </w:r>
      <w:r w:rsidRPr="002E2D58">
        <w:rPr>
          <w:rFonts w:hint="eastAsia"/>
        </w:rPr>
        <w:t>2</w:t>
      </w:r>
      <w:r w:rsidRPr="002E2D58">
        <w:t>種。</w:t>
      </w:r>
    </w:p>
    <w:p w:rsidR="002F5BEF" w:rsidRDefault="002F5BEF" w:rsidP="001D35D8">
      <w:pPr>
        <w:pStyle w:val="ae"/>
      </w:pPr>
      <w:r w:rsidRPr="002E2D58">
        <w:rPr>
          <w:rFonts w:hint="eastAsia"/>
        </w:rPr>
        <w:t>2</w:t>
      </w:r>
      <w:r w:rsidRPr="002E2D58">
        <w:t>.</w:t>
      </w:r>
      <w:r w:rsidRPr="002E2D58">
        <w:rPr>
          <w:rFonts w:hint="eastAsia"/>
        </w:rPr>
        <w:tab/>
      </w:r>
      <w:r w:rsidRPr="002E2D58">
        <w:t>如</w:t>
      </w:r>
      <w:r w:rsidR="00F95E27">
        <w:rPr>
          <w:rFonts w:hint="eastAsia"/>
          <w:noProof/>
        </w:rPr>
        <w:drawing>
          <wp:anchor distT="0" distB="0" distL="114300" distR="114300" simplePos="0" relativeHeight="251713024" behindDoc="0" locked="0" layoutInCell="1" allowOverlap="1">
            <wp:simplePos x="1104265" y="6297930"/>
            <wp:positionH relativeFrom="column">
              <wp:align>right</wp:align>
            </wp:positionH>
            <wp:positionV relativeFrom="paragraph">
              <wp:posOffset>53975</wp:posOffset>
            </wp:positionV>
            <wp:extent cx="1170000" cy="1602000"/>
            <wp:effectExtent l="0" t="0" r="0" b="0"/>
            <wp:wrapSquare wrapText="bothSides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0000" cy="160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2D58">
        <w:rPr>
          <w:rFonts w:hint="eastAsia"/>
          <w:lang w:eastAsia="zh-HK"/>
        </w:rPr>
        <w:t>附</w:t>
      </w:r>
      <w:r w:rsidRPr="002E2D58">
        <w:t>圖，瓶中的乙醚為</w:t>
      </w:r>
      <w:r w:rsidRPr="002E2D58">
        <w:t>0.600</w:t>
      </w:r>
      <w:r w:rsidRPr="002E2D58">
        <w:t>克（分子量</w:t>
      </w:r>
      <w:r w:rsidRPr="002E2D58">
        <w:t>74</w:t>
      </w:r>
      <w:r w:rsidRPr="002E2D58">
        <w:t>），若視本實驗乙醚蒸氣為理想氣體，錐形瓶體積為</w:t>
      </w:r>
      <w:r w:rsidRPr="002E2D58">
        <w:t>1</w:t>
      </w:r>
      <w:r w:rsidRPr="002E2D58">
        <w:t>升，溫度</w:t>
      </w:r>
      <w:r w:rsidRPr="002E2D58">
        <w:t>40</w:t>
      </w:r>
      <w:r w:rsidRPr="002E2D58">
        <w:rPr>
          <w:rFonts w:hint="eastAsia"/>
        </w:rPr>
        <w:t>℃</w:t>
      </w:r>
      <w:r w:rsidRPr="002E2D58">
        <w:t>時，</w:t>
      </w:r>
      <w:r w:rsidRPr="002E2D58">
        <w:t>U</w:t>
      </w:r>
      <w:r w:rsidRPr="002E2D58">
        <w:t>型管兩端的水銀面高度變化為下列何者？（</w:t>
      </w:r>
      <w:r w:rsidRPr="002E2D58">
        <w:t>40</w:t>
      </w:r>
      <w:r w:rsidRPr="002E2D58">
        <w:rPr>
          <w:rFonts w:hint="eastAsia"/>
        </w:rPr>
        <w:t>℃</w:t>
      </w:r>
      <w:r w:rsidRPr="002E2D58">
        <w:rPr>
          <w:rFonts w:hint="eastAsia"/>
          <w:lang w:eastAsia="zh-HK"/>
        </w:rPr>
        <w:t>時乙醚可以完全揮發</w:t>
      </w:r>
      <w:r w:rsidRPr="002E2D58">
        <w:t>）</w:t>
      </w:r>
      <w:r w:rsidRPr="002E2D58">
        <w:rPr>
          <w:rFonts w:hint="eastAsia"/>
        </w:rPr>
        <w:br/>
      </w:r>
      <w:r w:rsidRPr="002E2D58">
        <w:t>(A)</w:t>
      </w:r>
      <w:r w:rsidRPr="002E2D58">
        <w:t>左高右低，相差</w:t>
      </w:r>
      <w:r w:rsidRPr="002E2D58">
        <w:t>12.5</w:t>
      </w:r>
      <w:r w:rsidRPr="002E2D58">
        <w:rPr>
          <w:rFonts w:hint="eastAsia"/>
        </w:rPr>
        <w:t xml:space="preserve"> </w:t>
      </w:r>
      <w:r w:rsidRPr="002E2D58">
        <w:t>cm</w:t>
      </w:r>
      <w:r w:rsidRPr="002E2D58">
        <w:t xml:space="preserve">　</w:t>
      </w:r>
      <w:r w:rsidRPr="002E2D58">
        <w:t>(B)</w:t>
      </w:r>
      <w:r w:rsidRPr="002E2D58">
        <w:t>左高右低，相差</w:t>
      </w:r>
      <w:r w:rsidRPr="002E2D58">
        <w:t>15.8</w:t>
      </w:r>
      <w:r w:rsidRPr="002E2D58">
        <w:rPr>
          <w:rFonts w:hint="eastAsia"/>
        </w:rPr>
        <w:t xml:space="preserve"> </w:t>
      </w:r>
      <w:r w:rsidRPr="002E2D58">
        <w:t>cm</w:t>
      </w:r>
      <w:r w:rsidRPr="002E2D58">
        <w:rPr>
          <w:rFonts w:hint="eastAsia"/>
        </w:rPr>
        <w:br/>
      </w:r>
      <w:r w:rsidRPr="002E2D58">
        <w:t>(C)</w:t>
      </w:r>
      <w:r w:rsidRPr="002E2D58">
        <w:t>右高左低，相差</w:t>
      </w:r>
      <w:r w:rsidRPr="002E2D58">
        <w:t>15.8</w:t>
      </w:r>
      <w:r w:rsidRPr="002E2D58">
        <w:rPr>
          <w:rFonts w:hint="eastAsia"/>
        </w:rPr>
        <w:t xml:space="preserve"> </w:t>
      </w:r>
      <w:r w:rsidRPr="002E2D58">
        <w:t>cm</w:t>
      </w:r>
      <w:r w:rsidRPr="002E2D58">
        <w:t xml:space="preserve">　</w:t>
      </w:r>
      <w:r w:rsidRPr="002E2D58">
        <w:t>(D)</w:t>
      </w:r>
      <w:r w:rsidRPr="002E2D58">
        <w:t>左高右低，相差</w:t>
      </w:r>
      <w:r w:rsidRPr="002E2D58">
        <w:t>17.5</w:t>
      </w:r>
      <w:r w:rsidRPr="002E2D58">
        <w:rPr>
          <w:rFonts w:hint="eastAsia"/>
        </w:rPr>
        <w:t xml:space="preserve"> </w:t>
      </w:r>
      <w:r w:rsidRPr="002E2D58">
        <w:t>cm</w:t>
      </w:r>
      <w:r w:rsidRPr="002E2D58">
        <w:rPr>
          <w:rFonts w:hint="eastAsia"/>
        </w:rPr>
        <w:br/>
      </w:r>
      <w:r w:rsidRPr="002E2D58">
        <w:t>(E)</w:t>
      </w:r>
      <w:r w:rsidRPr="002E2D58">
        <w:t>右高左低，相差</w:t>
      </w:r>
      <w:r w:rsidRPr="002E2D58">
        <w:t>17.5</w:t>
      </w:r>
      <w:r w:rsidRPr="002E2D58">
        <w:rPr>
          <w:rFonts w:hint="eastAsia"/>
        </w:rPr>
        <w:t xml:space="preserve"> </w:t>
      </w:r>
      <w:r w:rsidRPr="002E2D58">
        <w:t>cm</w:t>
      </w:r>
      <w:r w:rsidR="0008333B" w:rsidRPr="002E2D58">
        <w:t>。</w:t>
      </w:r>
    </w:p>
    <w:p w:rsidR="002B41F2" w:rsidRPr="002E2D58" w:rsidRDefault="002B41F2" w:rsidP="001D35D8">
      <w:pPr>
        <w:pStyle w:val="ae"/>
      </w:pPr>
    </w:p>
    <w:p w:rsidR="001D35D8" w:rsidRDefault="002F5BEF" w:rsidP="001D35D8">
      <w:pPr>
        <w:pStyle w:val="ae"/>
      </w:pPr>
      <w:r w:rsidRPr="002E2D58">
        <w:rPr>
          <w:rFonts w:hint="eastAsia"/>
        </w:rPr>
        <w:t>3</w:t>
      </w:r>
      <w:r w:rsidRPr="002E2D58">
        <w:t>.</w:t>
      </w:r>
      <w:r w:rsidR="001D35D8">
        <w:rPr>
          <w:rFonts w:hint="eastAsia"/>
        </w:rPr>
        <w:tab/>
      </w:r>
      <w:r w:rsidRPr="002E2D58">
        <w:rPr>
          <w:rFonts w:hint="eastAsia"/>
        </w:rPr>
        <w:t>銅葉</w:t>
      </w:r>
      <w:r w:rsidR="00F95E27">
        <w:rPr>
          <w:rFonts w:hint="eastAsia"/>
          <w:noProof/>
        </w:rPr>
        <w:drawing>
          <wp:anchor distT="0" distB="0" distL="114300" distR="114300" simplePos="0" relativeHeight="251714048" behindDoc="0" locked="0" layoutInCell="1" allowOverlap="1">
            <wp:simplePos x="1257935" y="819150"/>
            <wp:positionH relativeFrom="column">
              <wp:align>right</wp:align>
            </wp:positionH>
            <wp:positionV relativeFrom="paragraph">
              <wp:posOffset>100965</wp:posOffset>
            </wp:positionV>
            <wp:extent cx="2448000" cy="1753200"/>
            <wp:effectExtent l="0" t="0" r="0" b="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3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175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2D58">
        <w:rPr>
          <w:rFonts w:hint="eastAsia"/>
        </w:rPr>
        <w:t>綠素鈉是食品著色劑，其結構如附圖所示。下列有關銅葉綠素鈉的敘述，何者</w:t>
      </w:r>
      <w:r w:rsidRPr="002E2D58">
        <w:rPr>
          <w:rFonts w:hint="eastAsia"/>
          <w:b/>
          <w:bCs/>
        </w:rPr>
        <w:t>錯誤</w:t>
      </w:r>
      <w:r w:rsidRPr="002E2D58">
        <w:rPr>
          <w:rFonts w:hint="eastAsia"/>
        </w:rPr>
        <w:t>？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A)</w:t>
      </w:r>
      <w:r w:rsidR="001D35D8">
        <w:tab/>
      </w:r>
      <w:r w:rsidR="001D35D8">
        <w:rPr>
          <w:rFonts w:hint="eastAsia"/>
        </w:rPr>
        <w:t>銅葉綠素鈉會具有共振結構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B)</w:t>
      </w:r>
      <w:r w:rsidR="001D35D8">
        <w:tab/>
      </w:r>
      <w:r w:rsidRPr="002E2D58">
        <w:rPr>
          <w:rFonts w:hint="eastAsia"/>
        </w:rPr>
        <w:t>銅葉綠素鈉的共軛酸結構中含有－</w:t>
      </w:r>
      <w:r w:rsidRPr="002E2D58">
        <w:rPr>
          <w:rFonts w:hint="eastAsia"/>
        </w:rPr>
        <w:t>COOH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C)</w:t>
      </w:r>
      <w:r w:rsidR="001D35D8">
        <w:tab/>
      </w:r>
      <w:r w:rsidRPr="002E2D58">
        <w:rPr>
          <w:rFonts w:hint="eastAsia"/>
        </w:rPr>
        <w:t>將銅葉綠素鈉溶</w:t>
      </w:r>
      <w:r w:rsidR="001D35D8">
        <w:rPr>
          <w:rFonts w:hint="eastAsia"/>
        </w:rPr>
        <w:t>於水後水溶液呈酸性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D)</w:t>
      </w:r>
      <w:r w:rsidR="001D35D8">
        <w:tab/>
      </w:r>
      <w:r w:rsidRPr="002E2D58">
        <w:rPr>
          <w:rFonts w:hint="eastAsia"/>
        </w:rPr>
        <w:t>銅葉綠素鈉結構中的碳原子不具有</w:t>
      </w:r>
      <w:r w:rsidRPr="002E2D58">
        <w:rPr>
          <w:rFonts w:hint="eastAsia"/>
        </w:rPr>
        <w:t>sp</w:t>
      </w:r>
      <w:r w:rsidRPr="002E2D58">
        <w:rPr>
          <w:rFonts w:hint="eastAsia"/>
        </w:rPr>
        <w:t>混成</w:t>
      </w:r>
      <w:r w:rsidR="001D35D8">
        <w:rPr>
          <w:rFonts w:hint="eastAsia"/>
        </w:rPr>
        <w:t>軌域的碳原子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在銅葉綠素鈉的結構中，鈉和氧間的鍵結</w:t>
      </w:r>
      <w:r w:rsidR="001D35D8">
        <w:rPr>
          <w:rFonts w:hint="eastAsia"/>
        </w:rPr>
        <w:t>是屬於離子鍵</w:t>
      </w:r>
      <w:r w:rsidR="00CD133C">
        <w:rPr>
          <w:rFonts w:hint="eastAsia"/>
        </w:rPr>
        <w:t>。</w:t>
      </w:r>
    </w:p>
    <w:p w:rsidR="002B41F2" w:rsidRDefault="002B41F2">
      <w:pPr>
        <w:widowControl/>
        <w:jc w:val="left"/>
        <w:rPr>
          <w:szCs w:val="23"/>
        </w:rPr>
      </w:pPr>
      <w:r>
        <w:rPr>
          <w:szCs w:val="23"/>
        </w:rPr>
        <w:br w:type="page"/>
      </w:r>
    </w:p>
    <w:p w:rsidR="002F5BEF" w:rsidRPr="002E2D58" w:rsidRDefault="001D35D8" w:rsidP="001D35D8">
      <w:pPr>
        <w:pStyle w:val="ae"/>
      </w:pPr>
      <w:r>
        <w:rPr>
          <w:szCs w:val="23"/>
        </w:rPr>
        <w:lastRenderedPageBreak/>
        <w:t>4.</w:t>
      </w:r>
      <w:r w:rsidR="002F5BEF" w:rsidRPr="002E2D58">
        <w:rPr>
          <w:rFonts w:hint="eastAsia"/>
          <w:szCs w:val="23"/>
        </w:rPr>
        <w:tab/>
      </w:r>
      <w:r w:rsidR="002F5BEF" w:rsidRPr="001D35D8">
        <w:rPr>
          <w:rFonts w:hint="eastAsia"/>
        </w:rPr>
        <w:t>小新</w:t>
      </w:r>
      <w:r w:rsidR="002F5BEF" w:rsidRPr="002E2D58">
        <w:rPr>
          <w:rFonts w:hint="eastAsia"/>
        </w:rPr>
        <w:t>發現一本實驗紀錄本，上面寫著某反應在不同溫度下的平衡常數數值如附表所示，</w:t>
      </w:r>
    </w:p>
    <w:tbl>
      <w:tblPr>
        <w:tblW w:w="0" w:type="auto"/>
        <w:tblInd w:w="12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8"/>
        <w:gridCol w:w="1279"/>
        <w:gridCol w:w="1278"/>
        <w:gridCol w:w="1279"/>
        <w:gridCol w:w="1278"/>
        <w:gridCol w:w="1279"/>
      </w:tblGrid>
      <w:tr w:rsidR="002F5BEF" w:rsidRPr="002E2D58" w:rsidTr="002F5BEF"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溫度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100 K</w:t>
            </w:r>
          </w:p>
        </w:tc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200 K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300 K</w:t>
            </w:r>
          </w:p>
        </w:tc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400 K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00 K</w:t>
            </w:r>
          </w:p>
        </w:tc>
      </w:tr>
      <w:tr w:rsidR="002F5BEF" w:rsidRPr="002E2D58" w:rsidTr="002F5BEF"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平衡常數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2583.9</w:t>
            </w:r>
          </w:p>
        </w:tc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856.2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238.1</w:t>
            </w:r>
          </w:p>
        </w:tc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0.5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0.5</w:t>
            </w:r>
          </w:p>
        </w:tc>
      </w:tr>
    </w:tbl>
    <w:p w:rsidR="002F5BEF" w:rsidRPr="002E2D58" w:rsidRDefault="001D35D8" w:rsidP="001D35D8">
      <w:pPr>
        <w:pStyle w:val="ae"/>
      </w:pPr>
      <w:r>
        <w:rPr>
          <w:rFonts w:hint="eastAsia"/>
        </w:rPr>
        <w:tab/>
      </w:r>
      <w:r w:rsidR="002F5BEF" w:rsidRPr="002E2D58">
        <w:rPr>
          <w:rFonts w:hint="eastAsia"/>
        </w:rPr>
        <w:t>另外還記載了</w:t>
      </w:r>
      <w:r w:rsidR="002F5BEF" w:rsidRPr="002E2D58">
        <w:rPr>
          <w:rFonts w:hint="eastAsia"/>
        </w:rPr>
        <w:t>5</w:t>
      </w:r>
      <w:r w:rsidR="002F5BEF" w:rsidRPr="002E2D58">
        <w:rPr>
          <w:rFonts w:hint="eastAsia"/>
        </w:rPr>
        <w:t>種反應的正反應活化能、逆反應活化能、反應熱，其中的一些數據汙損無法得知。根據附表的平衡常數，試判斷何者可能為此反應？</w:t>
      </w:r>
    </w:p>
    <w:tbl>
      <w:tblPr>
        <w:tblW w:w="9197" w:type="dxa"/>
        <w:tblInd w:w="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0"/>
        <w:gridCol w:w="2762"/>
        <w:gridCol w:w="2762"/>
        <w:gridCol w:w="2763"/>
      </w:tblGrid>
      <w:tr w:rsidR="002F5BEF" w:rsidRPr="002E2D58" w:rsidTr="00F95E27">
        <w:tc>
          <w:tcPr>
            <w:tcW w:w="910" w:type="dxa"/>
            <w:shd w:val="clear" w:color="auto" w:fill="auto"/>
            <w:vAlign w:val="center"/>
          </w:tcPr>
          <w:p w:rsidR="002F5BEF" w:rsidRPr="002E2D58" w:rsidRDefault="002F5BEF" w:rsidP="00F95E27">
            <w:pPr>
              <w:jc w:val="center"/>
            </w:pPr>
            <w:r w:rsidRPr="002E2D58">
              <w:rPr>
                <w:rFonts w:hint="eastAsia"/>
              </w:rPr>
              <w:t>選項</w:t>
            </w:r>
          </w:p>
        </w:tc>
        <w:tc>
          <w:tcPr>
            <w:tcW w:w="2762" w:type="dxa"/>
            <w:shd w:val="clear" w:color="auto" w:fill="auto"/>
            <w:vAlign w:val="center"/>
          </w:tcPr>
          <w:p w:rsidR="002F5BEF" w:rsidRPr="002E2D58" w:rsidRDefault="002F5BEF" w:rsidP="00F95E27">
            <w:pPr>
              <w:jc w:val="center"/>
            </w:pPr>
            <w:r w:rsidRPr="002E2D58">
              <w:rPr>
                <w:rFonts w:hint="eastAsia"/>
              </w:rPr>
              <w:t>正反應活化能</w:t>
            </w:r>
            <w:r w:rsidRPr="002E2D58">
              <w:rPr>
                <w:rFonts w:hint="eastAsia"/>
              </w:rPr>
              <w:t>kJ/mol</w:t>
            </w:r>
          </w:p>
        </w:tc>
        <w:tc>
          <w:tcPr>
            <w:tcW w:w="2762" w:type="dxa"/>
            <w:shd w:val="clear" w:color="auto" w:fill="auto"/>
            <w:vAlign w:val="center"/>
          </w:tcPr>
          <w:p w:rsidR="002F5BEF" w:rsidRPr="002E2D58" w:rsidRDefault="002F5BEF" w:rsidP="00F95E27">
            <w:pPr>
              <w:jc w:val="center"/>
            </w:pPr>
            <w:r w:rsidRPr="002E2D58">
              <w:rPr>
                <w:rFonts w:hint="eastAsia"/>
              </w:rPr>
              <w:t>逆反應活化能</w:t>
            </w:r>
            <w:r w:rsidRPr="002E2D58">
              <w:rPr>
                <w:rFonts w:hint="eastAsia"/>
              </w:rPr>
              <w:t>kJ/mol</w:t>
            </w:r>
          </w:p>
        </w:tc>
        <w:tc>
          <w:tcPr>
            <w:tcW w:w="2763" w:type="dxa"/>
            <w:shd w:val="clear" w:color="auto" w:fill="auto"/>
            <w:vAlign w:val="center"/>
          </w:tcPr>
          <w:p w:rsidR="002F5BEF" w:rsidRPr="002E2D58" w:rsidRDefault="002F5BEF" w:rsidP="00F95E27">
            <w:pPr>
              <w:jc w:val="center"/>
            </w:pPr>
            <w:r w:rsidRPr="002E2D58">
              <w:rPr>
                <w:rFonts w:hint="eastAsia"/>
              </w:rPr>
              <w:t>反應熱</w:t>
            </w:r>
            <w:r w:rsidRPr="002E2D58">
              <w:rPr>
                <w:rFonts w:hint="eastAsia"/>
              </w:rPr>
              <w:t>kJ/mol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A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5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0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F95E27" w:rsidP="002F5BEF">
            <w:pPr>
              <w:jc w:val="center"/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B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17</w:t>
            </w:r>
          </w:p>
        </w:tc>
        <w:tc>
          <w:tcPr>
            <w:tcW w:w="2762" w:type="dxa"/>
            <w:shd w:val="clear" w:color="auto" w:fill="auto"/>
          </w:tcPr>
          <w:p w:rsidR="002F5BEF" w:rsidRPr="00F95E27" w:rsidRDefault="002F5BEF" w:rsidP="002F5BEF">
            <w:pPr>
              <w:jc w:val="center"/>
              <w:rPr>
                <w:spacing w:val="-20"/>
              </w:rPr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20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C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126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F95E27" w:rsidP="002F5BEF">
            <w:pPr>
              <w:jc w:val="center"/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73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D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F95E27" w:rsidP="002F5BEF">
            <w:pPr>
              <w:jc w:val="center"/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88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E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12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32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F95E27" w:rsidP="002F5BEF">
            <w:pPr>
              <w:jc w:val="center"/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</w:tr>
    </w:tbl>
    <w:p w:rsidR="001D35D8" w:rsidRDefault="002F5BEF" w:rsidP="001D35D8">
      <w:pPr>
        <w:pStyle w:val="ae"/>
      </w:pPr>
      <w:r w:rsidRPr="002E2D58">
        <w:t>5.</w:t>
      </w:r>
      <w:r w:rsidRPr="002E2D58">
        <w:rPr>
          <w:rFonts w:hint="eastAsia"/>
        </w:rPr>
        <w:tab/>
      </w:r>
      <w:r w:rsidRPr="002E2D58">
        <w:t>已知鋁金屬還原力比銅金屬強。將鋁棒置於裝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smartTag w:uri="urn:schemas-microsoft-com:office:smarttags" w:element="chmetcnv">
          <w:smartTagPr>
            <w:attr w:name="UnitName" w:val="m"/>
            <w:attr w:name="SourceValue" w:val="1"/>
            <w:attr w:name="HasSpace" w:val="False"/>
            <w:attr w:name="Negative" w:val="False"/>
            <w:attr w:name="NumberType" w:val="1"/>
            <w:attr w:name="TCSC" w:val="0"/>
          </w:smartTagPr>
          <w:r w:rsidRPr="002E2D58">
            <w:t>1.0</w:t>
          </w:r>
          <w:r w:rsidRPr="002E2D58">
            <w:rPr>
              <w:rFonts w:hint="eastAsia"/>
            </w:rPr>
            <w:t xml:space="preserve"> </w:t>
          </w:r>
        </w:smartTag>
        <w:r w:rsidRPr="00F95E27">
          <w:t>M</w:t>
        </w:r>
      </w:smartTag>
      <w:r w:rsidRPr="002E2D58">
        <w:t>硝酸鋁水溶液的燒杯中，將銅棒置於裝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smartTag w:uri="urn:schemas-microsoft-com:office:smarttags" w:element="chmetcnv">
          <w:smartTagPr>
            <w:attr w:name="UnitName" w:val="m"/>
            <w:attr w:name="SourceValue" w:val="1"/>
            <w:attr w:name="HasSpace" w:val="False"/>
            <w:attr w:name="Negative" w:val="False"/>
            <w:attr w:name="NumberType" w:val="1"/>
            <w:attr w:name="TCSC" w:val="0"/>
          </w:smartTagPr>
          <w:r w:rsidRPr="002E2D58">
            <w:t>1.0</w:t>
          </w:r>
          <w:r w:rsidRPr="002E2D58">
            <w:rPr>
              <w:rFonts w:hint="eastAsia"/>
            </w:rPr>
            <w:t xml:space="preserve"> </w:t>
          </w:r>
        </w:smartTag>
        <w:r w:rsidRPr="00F95E27">
          <w:t>M</w:t>
        </w:r>
      </w:smartTag>
      <w:r w:rsidRPr="002E2D58">
        <w:t>硝酸銅水溶液的燒杯中，</w:t>
      </w:r>
      <w:r w:rsidRPr="002E2D58">
        <w:t>U</w:t>
      </w:r>
      <w:r w:rsidRPr="002E2D58">
        <w:rPr>
          <w:rFonts w:hint="eastAsia"/>
        </w:rPr>
        <w:t>型</w:t>
      </w:r>
      <w:r w:rsidRPr="002E2D58">
        <w:t>玻璃管裝有硝酸鉀飽和水溶液作為鹽橋，利用上述裝置組成電池，請問在反應的過程中何者為正確的敘述？</w:t>
      </w:r>
    </w:p>
    <w:p w:rsidR="001D35D8" w:rsidRDefault="002F5BEF" w:rsidP="001D35D8">
      <w:pPr>
        <w:pStyle w:val="afb"/>
      </w:pPr>
      <w:r w:rsidRPr="002E2D58">
        <w:t>(A)</w:t>
      </w:r>
      <w:r w:rsidR="001D35D8">
        <w:rPr>
          <w:rFonts w:hint="eastAsia"/>
        </w:rPr>
        <w:tab/>
      </w:r>
      <w:r w:rsidRPr="002E2D58">
        <w:t>電池的淨反應式</w:t>
      </w:r>
      <w:r w:rsidRPr="002E2D58">
        <w:rPr>
          <w:rFonts w:hint="eastAsia"/>
        </w:rPr>
        <w:t>應為</w:t>
      </w:r>
      <w:r w:rsidRPr="002E2D58">
        <w:t>2Al</w:t>
      </w:r>
      <w:r w:rsidRPr="002E2D58">
        <w:rPr>
          <w:vertAlign w:val="superscript"/>
        </w:rPr>
        <w:t>3</w:t>
      </w:r>
      <w:r w:rsidRPr="002E2D58">
        <w:rPr>
          <w:vertAlign w:val="superscript"/>
        </w:rPr>
        <w:t>＋</w:t>
      </w:r>
      <w:r w:rsidRPr="005C7EAD">
        <w:t>(aq)</w:t>
      </w:r>
      <w:r w:rsidRPr="002E2D58">
        <w:t>＋</w:t>
      </w:r>
      <w:r w:rsidRPr="002E2D58">
        <w:t>3Cu</w:t>
      </w:r>
      <w:r w:rsidRPr="005C7EAD">
        <w:t>(s)</w:t>
      </w:r>
      <w:r w:rsidR="00F95E27">
        <w:rPr>
          <w:rFonts w:hint="eastAsia"/>
        </w:rPr>
        <w:t xml:space="preserve"> </w:t>
      </w:r>
      <w:r w:rsidRPr="002E2D58">
        <w:t>→</w:t>
      </w:r>
      <w:r w:rsidR="00F95E27">
        <w:rPr>
          <w:rFonts w:hint="eastAsia"/>
        </w:rPr>
        <w:t xml:space="preserve"> </w:t>
      </w:r>
      <w:r w:rsidRPr="002E2D58">
        <w:t>2Al</w:t>
      </w:r>
      <w:r w:rsidRPr="005C7EAD">
        <w:t>(s)</w:t>
      </w:r>
      <w:r w:rsidRPr="002E2D58">
        <w:t>＋</w:t>
      </w:r>
      <w:r w:rsidRPr="002E2D58">
        <w:t>3Cu</w:t>
      </w:r>
      <w:r w:rsidRPr="002E2D58">
        <w:rPr>
          <w:vertAlign w:val="superscript"/>
        </w:rPr>
        <w:t>2</w:t>
      </w:r>
      <w:r w:rsidRPr="002E2D58">
        <w:rPr>
          <w:vertAlign w:val="superscript"/>
        </w:rPr>
        <w:t>＋</w:t>
      </w:r>
      <w:r w:rsidRPr="005C7EAD">
        <w:t>(aq)</w:t>
      </w:r>
    </w:p>
    <w:p w:rsidR="001D35D8" w:rsidRDefault="002F5BEF" w:rsidP="001D35D8">
      <w:pPr>
        <w:pStyle w:val="afb"/>
      </w:pPr>
      <w:r w:rsidRPr="002E2D58">
        <w:t>(B)</w:t>
      </w:r>
      <w:r w:rsidR="001D35D8">
        <w:rPr>
          <w:rFonts w:hint="eastAsia"/>
        </w:rPr>
        <w:tab/>
      </w:r>
      <w:r w:rsidRPr="002E2D58">
        <w:t>該反應為吸熱反應</w:t>
      </w:r>
    </w:p>
    <w:p w:rsidR="001D35D8" w:rsidRDefault="002F5BEF" w:rsidP="001D35D8">
      <w:pPr>
        <w:pStyle w:val="afb"/>
      </w:pPr>
      <w:r w:rsidRPr="002E2D58">
        <w:t>(C)</w:t>
      </w:r>
      <w:r w:rsidR="001D35D8">
        <w:rPr>
          <w:rFonts w:hint="eastAsia"/>
        </w:rPr>
        <w:tab/>
      </w:r>
      <w:r w:rsidRPr="002E2D58">
        <w:t>將鋁棒改為碳棒，則電壓不變</w:t>
      </w:r>
    </w:p>
    <w:p w:rsidR="001D35D8" w:rsidRDefault="002F5BEF" w:rsidP="001D35D8">
      <w:pPr>
        <w:pStyle w:val="afb"/>
      </w:pPr>
      <w:r w:rsidRPr="002E2D58">
        <w:t>(D)</w:t>
      </w:r>
      <w:r w:rsidR="001D35D8">
        <w:rPr>
          <w:rFonts w:hint="eastAsia"/>
        </w:rPr>
        <w:tab/>
      </w:r>
      <w:r w:rsidR="007B5B3A">
        <w:rPr>
          <w:rFonts w:hint="eastAsia"/>
        </w:rPr>
        <w:t>鹽橋</w:t>
      </w:r>
      <w:r w:rsidRPr="002E2D58">
        <w:t>中</w:t>
      </w:r>
      <w:r w:rsidR="007B5B3A">
        <w:t>的</w:t>
      </w:r>
      <w:r w:rsidRPr="002E2D58">
        <w:t>N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流向鋁極溶液</w:t>
      </w:r>
    </w:p>
    <w:p w:rsidR="00F95E27" w:rsidRPr="002B41F2" w:rsidRDefault="002F5BEF" w:rsidP="002B41F2">
      <w:pPr>
        <w:pStyle w:val="afb"/>
      </w:pPr>
      <w:r w:rsidRPr="002E2D58">
        <w:t>(E)</w:t>
      </w:r>
      <w:r w:rsidR="001D35D8">
        <w:rPr>
          <w:rFonts w:hint="eastAsia"/>
        </w:rPr>
        <w:tab/>
      </w:r>
      <w:r w:rsidRPr="002E2D58">
        <w:t>在陰極加入硫化鈉，則電壓會上升。</w:t>
      </w:r>
    </w:p>
    <w:p w:rsidR="001D35D8" w:rsidRDefault="001D35D8" w:rsidP="001D35D8">
      <w:pPr>
        <w:pStyle w:val="ae"/>
        <w:rPr>
          <w:rStyle w:val="ad"/>
        </w:rPr>
      </w:pPr>
      <w:r>
        <w:rPr>
          <w:rStyle w:val="ad"/>
        </w:rPr>
        <w:t>6.</w:t>
      </w:r>
      <w:r>
        <w:rPr>
          <w:rStyle w:val="ad"/>
          <w:rFonts w:hint="eastAsia"/>
        </w:rPr>
        <w:tab/>
      </w:r>
      <w:r w:rsidR="002F5BEF" w:rsidRPr="001D35D8">
        <w:rPr>
          <w:rStyle w:val="ad"/>
          <w:rFonts w:hint="eastAsia"/>
        </w:rPr>
        <w:t>小新在進行已知濃度的酸來滴定未知濃度的鹼實驗，他的操作過程如下：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甲、在清洗滴定管時，只用蒸餾水沖洗乾淨後，裝入標準液</w:t>
      </w:r>
      <w:r w:rsidR="002F5BEF" w:rsidRPr="001D35D8">
        <w:rPr>
          <w:rStyle w:val="ad"/>
        </w:rPr>
        <w:br/>
      </w:r>
      <w:r w:rsidR="00504892">
        <w:rPr>
          <w:rStyle w:val="ad"/>
          <w:rFonts w:hint="eastAsia"/>
        </w:rPr>
        <w:t>乙、滴定前，從滴定管尖端除去氣泡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丙、用待測液潤洗錐形瓶，再裝入一定體積的待測液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丁、裝有已知體積之待測液的錐形瓶中，加入一些蒸餾水，再用標準溶液滴定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戊、在錐形瓶內加入指示劑</w:t>
      </w:r>
      <w:r w:rsidR="002F5BEF" w:rsidRPr="001D35D8">
        <w:rPr>
          <w:rStyle w:val="ad"/>
          <w:rFonts w:hint="eastAsia"/>
        </w:rPr>
        <w:t>2</w:t>
      </w:r>
      <w:r w:rsidR="002F5BEF" w:rsidRPr="001D35D8">
        <w:rPr>
          <w:rStyle w:val="ad"/>
          <w:rFonts w:hint="eastAsia"/>
        </w:rPr>
        <w:t>～</w:t>
      </w:r>
      <w:r w:rsidR="002F5BEF" w:rsidRPr="001D35D8">
        <w:rPr>
          <w:rStyle w:val="ad"/>
          <w:rFonts w:hint="eastAsia"/>
        </w:rPr>
        <w:t>3 mL</w:t>
      </w:r>
      <w:r w:rsidR="002F5BEF" w:rsidRPr="001D35D8">
        <w:rPr>
          <w:rStyle w:val="ad"/>
          <w:rFonts w:hint="eastAsia"/>
        </w:rPr>
        <w:t>，以判斷滴定終點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則有關上述實驗操作，下列敘述何者正確？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A)</w:t>
      </w:r>
      <w:r w:rsidR="001D35D8">
        <w:rPr>
          <w:rFonts w:hint="eastAsia"/>
        </w:rPr>
        <w:tab/>
      </w:r>
      <w:r w:rsidR="001D35D8">
        <w:rPr>
          <w:rFonts w:hint="eastAsia"/>
        </w:rPr>
        <w:t>甲是對的，可避免藥品殘留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B)</w:t>
      </w:r>
      <w:r w:rsidR="001D35D8">
        <w:rPr>
          <w:rFonts w:hint="eastAsia"/>
        </w:rPr>
        <w:tab/>
      </w:r>
      <w:r w:rsidR="001D35D8">
        <w:rPr>
          <w:rFonts w:hint="eastAsia"/>
        </w:rPr>
        <w:t>乙是錯的，氣泡不會影響滴定的結果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C)</w:t>
      </w:r>
      <w:r w:rsidR="001D35D8">
        <w:rPr>
          <w:rFonts w:hint="eastAsia"/>
        </w:rPr>
        <w:tab/>
      </w:r>
      <w:r w:rsidR="001D35D8">
        <w:rPr>
          <w:rFonts w:hint="eastAsia"/>
        </w:rPr>
        <w:t>丙是對的，可以保持待測液濃度不變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D)</w:t>
      </w:r>
      <w:r w:rsidR="001D35D8">
        <w:rPr>
          <w:rFonts w:hint="eastAsia"/>
        </w:rPr>
        <w:tab/>
      </w:r>
      <w:r w:rsidR="001D35D8">
        <w:rPr>
          <w:rFonts w:hint="eastAsia"/>
        </w:rPr>
        <w:t>丁是對的，加入蒸餾水不會影響滴定結果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戊是對的，指示劑加入較多的量，有助於觀察滴定終點。</w:t>
      </w:r>
    </w:p>
    <w:p w:rsidR="00504892" w:rsidRDefault="00504892">
      <w:pPr>
        <w:widowControl/>
        <w:jc w:val="left"/>
      </w:pPr>
      <w:r>
        <w:br w:type="page"/>
      </w:r>
    </w:p>
    <w:p w:rsidR="002F5BEF" w:rsidRPr="002E2D58" w:rsidRDefault="002F5BEF" w:rsidP="001D35D8">
      <w:pPr>
        <w:pStyle w:val="ae"/>
      </w:pPr>
      <w:r w:rsidRPr="002E2D58">
        <w:rPr>
          <w:rFonts w:hint="eastAsia"/>
        </w:rPr>
        <w:t>7</w:t>
      </w:r>
      <w:r w:rsidR="001D35D8">
        <w:t>.</w:t>
      </w:r>
      <w:r w:rsidR="001D35D8">
        <w:rPr>
          <w:rFonts w:hint="eastAsia"/>
        </w:rPr>
        <w:tab/>
      </w:r>
      <w:r w:rsidRPr="002E2D58">
        <w:rPr>
          <w:rFonts w:hint="eastAsia"/>
        </w:rPr>
        <w:t>附圖為</w:t>
      </w:r>
      <w:r w:rsidRPr="002E2D58">
        <w:rPr>
          <w:rFonts w:hint="eastAsia"/>
        </w:rPr>
        <w:t>NaCl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Na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KCl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K</w:t>
      </w:r>
      <w:r w:rsidR="00504892">
        <w:rPr>
          <w:rFonts w:hint="eastAsia"/>
          <w:noProof/>
        </w:rPr>
        <w:drawing>
          <wp:anchor distT="0" distB="0" distL="114300" distR="114300" simplePos="0" relativeHeight="251715072" behindDoc="0" locked="0" layoutInCell="1" allowOverlap="1">
            <wp:simplePos x="3041650" y="787400"/>
            <wp:positionH relativeFrom="column">
              <wp:align>right</wp:align>
            </wp:positionH>
            <wp:positionV relativeFrom="paragraph">
              <wp:posOffset>68580</wp:posOffset>
            </wp:positionV>
            <wp:extent cx="2239200" cy="1562400"/>
            <wp:effectExtent l="0" t="0" r="8890" b="0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200" cy="156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2D58">
        <w:rPr>
          <w:rFonts w:hint="eastAsia"/>
        </w:rPr>
        <w:t>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溶解度與溫度的關係圖。今將此四種鹽類各</w:t>
      </w:r>
      <w:r w:rsidRPr="002E2D58">
        <w:rPr>
          <w:rFonts w:hint="eastAsia"/>
        </w:rPr>
        <w:t>100</w:t>
      </w:r>
      <w:r w:rsidRPr="002E2D58">
        <w:rPr>
          <w:rFonts w:hint="eastAsia"/>
        </w:rPr>
        <w:t>克分別加入各含</w:t>
      </w:r>
      <w:r w:rsidRPr="002E2D58">
        <w:rPr>
          <w:rFonts w:hint="eastAsia"/>
        </w:rPr>
        <w:t>100</w:t>
      </w:r>
      <w:r w:rsidRPr="002E2D58">
        <w:rPr>
          <w:rFonts w:hint="eastAsia"/>
        </w:rPr>
        <w:t>克純水之四個燒杯中，並加熱至</w:t>
      </w:r>
      <w:r w:rsidRPr="002E2D58">
        <w:rPr>
          <w:rFonts w:hint="eastAsia"/>
        </w:rPr>
        <w:t>100</w:t>
      </w:r>
      <w:r w:rsidRPr="002E2D58">
        <w:rPr>
          <w:rFonts w:hint="eastAsia"/>
        </w:rPr>
        <w:t>℃，趁熱過濾，濾液慢慢冷卻至</w:t>
      </w:r>
      <w:r w:rsidRPr="002E2D58">
        <w:rPr>
          <w:rFonts w:hint="eastAsia"/>
        </w:rPr>
        <w:t>40</w:t>
      </w:r>
      <w:r w:rsidRPr="002E2D58">
        <w:rPr>
          <w:rFonts w:hint="eastAsia"/>
        </w:rPr>
        <w:t>℃，使固體結晶析出。比較四個燒杯中所析出晶體的重量，下列敘述何者正確？</w:t>
      </w:r>
    </w:p>
    <w:p w:rsidR="002F5BEF" w:rsidRPr="002E2D58" w:rsidRDefault="001D35D8" w:rsidP="001D35D8">
      <w:pPr>
        <w:pStyle w:val="afb"/>
      </w:pPr>
      <w:r>
        <w:rPr>
          <w:rFonts w:hint="eastAsia"/>
        </w:rPr>
        <w:tab/>
      </w:r>
      <w:r w:rsidR="002F5BEF" w:rsidRPr="002E2D58">
        <w:rPr>
          <w:rFonts w:hint="eastAsia"/>
        </w:rPr>
        <w:t>(A)</w:t>
      </w:r>
      <w:r>
        <w:rPr>
          <w:rFonts w:hint="eastAsia"/>
        </w:rPr>
        <w:tab/>
      </w:r>
      <w:r w:rsidR="002F5BEF" w:rsidRPr="002E2D58">
        <w:rPr>
          <w:rFonts w:hint="eastAsia"/>
        </w:rPr>
        <w:t>KCl</w:t>
      </w:r>
      <w:r w:rsidR="002F5BEF" w:rsidRPr="002E2D58">
        <w:rPr>
          <w:rFonts w:hint="eastAsia"/>
        </w:rPr>
        <w:t>最多，</w:t>
      </w:r>
      <w:r w:rsidR="002F5BEF" w:rsidRPr="002E2D58">
        <w:rPr>
          <w:rFonts w:hint="eastAsia"/>
        </w:rPr>
        <w:t>NaCl</w:t>
      </w:r>
      <w:r w:rsidR="002F5BEF" w:rsidRPr="002E2D58">
        <w:rPr>
          <w:rFonts w:hint="eastAsia"/>
        </w:rPr>
        <w:t xml:space="preserve">最少　</w:t>
      </w:r>
    </w:p>
    <w:p w:rsidR="001D35D8" w:rsidRDefault="001D35D8" w:rsidP="001D35D8">
      <w:pPr>
        <w:pStyle w:val="afb"/>
      </w:pPr>
      <w:r>
        <w:tab/>
      </w:r>
      <w:r w:rsidR="002F5BEF" w:rsidRPr="002E2D58">
        <w:rPr>
          <w:rFonts w:hint="eastAsia"/>
        </w:rPr>
        <w:t>(B)</w:t>
      </w:r>
      <w:r>
        <w:rPr>
          <w:rFonts w:hint="eastAsia"/>
        </w:rPr>
        <w:tab/>
      </w:r>
      <w:r w:rsidR="002F5BEF" w:rsidRPr="002E2D58">
        <w:rPr>
          <w:rFonts w:hint="eastAsia"/>
        </w:rPr>
        <w:t>KNO</w:t>
      </w:r>
      <w:r w:rsidR="002F5BEF" w:rsidRPr="00504892">
        <w:rPr>
          <w:rFonts w:hint="eastAsia"/>
          <w:vertAlign w:val="subscript"/>
        </w:rPr>
        <w:t>3</w:t>
      </w:r>
      <w:r w:rsidR="002F5BEF" w:rsidRPr="002E2D58">
        <w:rPr>
          <w:rFonts w:hint="eastAsia"/>
        </w:rPr>
        <w:t>最多，</w:t>
      </w:r>
      <w:r w:rsidR="002F5BEF" w:rsidRPr="002E2D58">
        <w:rPr>
          <w:rFonts w:hint="eastAsia"/>
        </w:rPr>
        <w:t>NaNO</w:t>
      </w:r>
      <w:r w:rsidR="002F5BEF" w:rsidRPr="00504892">
        <w:rPr>
          <w:rFonts w:hint="eastAsia"/>
          <w:vertAlign w:val="subscript"/>
        </w:rPr>
        <w:t>3</w:t>
      </w:r>
      <w:r w:rsidR="002F5BEF" w:rsidRPr="002E2D58">
        <w:rPr>
          <w:rFonts w:hint="eastAsia"/>
        </w:rPr>
        <w:t>最少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C)</w:t>
      </w:r>
      <w:r w:rsidR="001D35D8">
        <w:rPr>
          <w:rFonts w:hint="eastAsia"/>
        </w:rPr>
        <w:tab/>
      </w:r>
      <w:r w:rsidRPr="002E2D58">
        <w:rPr>
          <w:rFonts w:hint="eastAsia"/>
        </w:rPr>
        <w:t>K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最多，</w:t>
      </w:r>
      <w:r w:rsidRPr="002E2D58">
        <w:rPr>
          <w:rFonts w:hint="eastAsia"/>
        </w:rPr>
        <w:t>NaCl</w:t>
      </w:r>
      <w:r w:rsidRPr="002E2D58">
        <w:rPr>
          <w:rFonts w:hint="eastAsia"/>
        </w:rPr>
        <w:t xml:space="preserve">最少　</w:t>
      </w:r>
    </w:p>
    <w:p w:rsidR="001D35D8" w:rsidRDefault="002F5BEF" w:rsidP="001D35D8">
      <w:pPr>
        <w:pStyle w:val="afb"/>
      </w:pPr>
      <w:r w:rsidRPr="002E2D58">
        <w:tab/>
      </w:r>
      <w:r w:rsidRPr="002E2D58">
        <w:rPr>
          <w:rFonts w:hint="eastAsia"/>
        </w:rPr>
        <w:t>(D)</w:t>
      </w:r>
      <w:r w:rsidR="001D35D8">
        <w:rPr>
          <w:rFonts w:hint="eastAsia"/>
        </w:rPr>
        <w:tab/>
      </w:r>
      <w:r w:rsidRPr="002E2D58">
        <w:rPr>
          <w:rFonts w:hint="eastAsia"/>
        </w:rPr>
        <w:t>KCl</w:t>
      </w:r>
      <w:r w:rsidRPr="002E2D58">
        <w:rPr>
          <w:rFonts w:hint="eastAsia"/>
        </w:rPr>
        <w:t>最多，</w:t>
      </w:r>
      <w:r w:rsidRPr="002E2D58">
        <w:rPr>
          <w:rFonts w:hint="eastAsia"/>
        </w:rPr>
        <w:t>K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最少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Na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最多，</w:t>
      </w:r>
      <w:r w:rsidRPr="002E2D58">
        <w:rPr>
          <w:rFonts w:hint="eastAsia"/>
        </w:rPr>
        <w:t>NaCl</w:t>
      </w:r>
      <w:r w:rsidRPr="002E2D58">
        <w:rPr>
          <w:rFonts w:hint="eastAsia"/>
        </w:rPr>
        <w:t>最少。</w:t>
      </w:r>
    </w:p>
    <w:p w:rsidR="002F5BEF" w:rsidRPr="002E2D58" w:rsidRDefault="002F5BEF" w:rsidP="00504892">
      <w:pPr>
        <w:pStyle w:val="--"/>
        <w:spacing w:beforeLines="100" w:before="393" w:after="196"/>
      </w:pPr>
      <w:r w:rsidRPr="002E2D58">
        <w:rPr>
          <w:noProof/>
          <w:w w:val="103"/>
        </w:rPr>
        <mc:AlternateContent>
          <mc:Choice Requires="wps">
            <w:drawing>
              <wp:anchor distT="0" distB="0" distL="114300" distR="114300" simplePos="0" relativeHeight="251703808" behindDoc="1" locked="0" layoutInCell="0" allowOverlap="1" wp14:anchorId="267CD51F" wp14:editId="1E08BDB6">
                <wp:simplePos x="0" y="0"/>
                <wp:positionH relativeFrom="page">
                  <wp:posOffset>1089025</wp:posOffset>
                </wp:positionH>
                <wp:positionV relativeFrom="paragraph">
                  <wp:posOffset>498475</wp:posOffset>
                </wp:positionV>
                <wp:extent cx="0" cy="0"/>
                <wp:effectExtent l="12700" t="13970" r="15875" b="14605"/>
                <wp:wrapNone/>
                <wp:docPr id="17" name="手繪多邊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手繪多邊形 17" o:spid="_x0000_s1026" style="position:absolute;z-index:-251612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85.75pt,39.25pt,85.75pt,39.2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3I/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E2D58">
        <w:rPr>
          <w:noProof/>
          <w:w w:val="103"/>
        </w:rPr>
        <mc:AlternateContent>
          <mc:Choice Requires="wps">
            <w:drawing>
              <wp:anchor distT="0" distB="0" distL="114300" distR="114300" simplePos="0" relativeHeight="251704832" behindDoc="1" locked="0" layoutInCell="0" allowOverlap="1" wp14:anchorId="5062B27A" wp14:editId="7565D778">
                <wp:simplePos x="0" y="0"/>
                <wp:positionH relativeFrom="page">
                  <wp:posOffset>1196975</wp:posOffset>
                </wp:positionH>
                <wp:positionV relativeFrom="paragraph">
                  <wp:posOffset>390525</wp:posOffset>
                </wp:positionV>
                <wp:extent cx="0" cy="0"/>
                <wp:effectExtent l="15875" t="10795" r="12700" b="17780"/>
                <wp:wrapNone/>
                <wp:docPr id="18" name="手繪多邊形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手繪多邊形 18" o:spid="_x0000_s1026" style="position:absolute;z-index:-251611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94.25pt,30.75pt,94.25pt,30.7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Tuo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E2D58">
        <w:t>二、多選題（占</w:t>
      </w:r>
      <w:r w:rsidRPr="002E2D58">
        <w:t>48</w:t>
      </w:r>
      <w:r w:rsidRPr="002E2D58">
        <w:t>分）</w:t>
      </w:r>
    </w:p>
    <w:p w:rsidR="002F5BEF" w:rsidRPr="002E2D58" w:rsidRDefault="002F5BEF" w:rsidP="001D35D8">
      <w:pPr>
        <w:pStyle w:val="ab"/>
      </w:pPr>
      <w:r w:rsidRPr="002E2D58">
        <w:t>說明：第</w:t>
      </w:r>
      <w:r w:rsidRPr="002E2D58">
        <w:t>8</w:t>
      </w:r>
      <w:r w:rsidRPr="002E2D58">
        <w:t>題至第</w:t>
      </w:r>
      <w:r w:rsidRPr="002E2D58">
        <w:t>19</w:t>
      </w:r>
      <w:r w:rsidRPr="002E2D58">
        <w:t>題，每題</w:t>
      </w:r>
      <w:r w:rsidRPr="002E2D58">
        <w:t>4</w:t>
      </w:r>
      <w:r w:rsidRPr="002E2D58">
        <w:t>分。</w:t>
      </w:r>
    </w:p>
    <w:p w:rsidR="00504892" w:rsidRDefault="002F5BEF" w:rsidP="001D35D8">
      <w:pPr>
        <w:pStyle w:val="ae"/>
      </w:pPr>
      <w:r w:rsidRPr="002E2D58">
        <w:t>8</w:t>
      </w:r>
      <w:r w:rsidRPr="002E2D58">
        <w:rPr>
          <w:rFonts w:hint="eastAsia"/>
        </w:rPr>
        <w:t>.</w:t>
      </w:r>
      <w:r w:rsidRPr="002E2D58">
        <w:tab/>
      </w:r>
      <w:r w:rsidRPr="002E2D58">
        <w:rPr>
          <w:rFonts w:hint="eastAsia"/>
        </w:rPr>
        <w:t>下列各組化合物哪些可以用</w:t>
      </w:r>
      <w:r w:rsidRPr="002E2D58">
        <w:rPr>
          <w:rFonts w:hint="eastAsia"/>
        </w:rPr>
        <w:t>[</w:t>
      </w:r>
      <w:r w:rsidRPr="002E2D58">
        <w:rPr>
          <w:rFonts w:hint="eastAsia"/>
        </w:rPr>
        <w:t xml:space="preserve">　</w:t>
      </w:r>
      <w:r w:rsidRPr="002E2D58">
        <w:rPr>
          <w:rFonts w:hint="eastAsia"/>
        </w:rPr>
        <w:t>]</w:t>
      </w:r>
      <w:r w:rsidRPr="002E2D58">
        <w:rPr>
          <w:rFonts w:hint="eastAsia"/>
        </w:rPr>
        <w:t>內的物質進行定性鑑定？</w:t>
      </w:r>
    </w:p>
    <w:p w:rsidR="00504892" w:rsidRDefault="002F5BEF" w:rsidP="00504892">
      <w:pPr>
        <w:pStyle w:val="afb"/>
      </w:pPr>
      <w:r w:rsidRPr="002E2D58">
        <w:rPr>
          <w:rFonts w:hint="eastAsia"/>
        </w:rPr>
        <w:t>(A)</w:t>
      </w:r>
      <w:r w:rsidR="00504892">
        <w:rPr>
          <w:rFonts w:hint="eastAsia"/>
        </w:rPr>
        <w:tab/>
      </w:r>
      <w:r w:rsidRPr="002E2D58">
        <w:rPr>
          <w:rFonts w:hint="eastAsia"/>
        </w:rPr>
        <w:t>1-</w:t>
      </w:r>
      <w:r w:rsidRPr="002E2D58">
        <w:rPr>
          <w:rFonts w:hint="eastAsia"/>
        </w:rPr>
        <w:t>丙醇、</w:t>
      </w:r>
      <w:r w:rsidRPr="002E2D58">
        <w:rPr>
          <w:rFonts w:hint="eastAsia"/>
        </w:rPr>
        <w:t>2-</w:t>
      </w:r>
      <w:r w:rsidRPr="002E2D58">
        <w:rPr>
          <w:rFonts w:hint="eastAsia"/>
        </w:rPr>
        <w:t>丙醇：</w:t>
      </w:r>
      <w:r w:rsidRPr="002E2D58">
        <w:rPr>
          <w:rFonts w:hint="eastAsia"/>
        </w:rPr>
        <w:t>[</w:t>
      </w:r>
      <w:r w:rsidRPr="002E2D58">
        <w:rPr>
          <w:rFonts w:hint="eastAsia"/>
        </w:rPr>
        <w:t>水中溶解度</w:t>
      </w:r>
      <w:r w:rsidRPr="002E2D58">
        <w:rPr>
          <w:rFonts w:hint="eastAsia"/>
        </w:rPr>
        <w:t>]</w:t>
      </w:r>
    </w:p>
    <w:p w:rsidR="00504892" w:rsidRDefault="002F5BEF" w:rsidP="00504892">
      <w:pPr>
        <w:pStyle w:val="afb"/>
      </w:pPr>
      <w:r w:rsidRPr="002E2D58">
        <w:rPr>
          <w:rFonts w:hint="eastAsia"/>
        </w:rPr>
        <w:t>(B)</w:t>
      </w:r>
      <w:r w:rsidR="00504892">
        <w:rPr>
          <w:rFonts w:hint="eastAsia"/>
        </w:rPr>
        <w:tab/>
      </w:r>
      <w:r w:rsidRPr="002E2D58">
        <w:rPr>
          <w:rFonts w:hint="eastAsia"/>
        </w:rPr>
        <w:t>1-</w:t>
      </w:r>
      <w:r w:rsidRPr="002E2D58">
        <w:rPr>
          <w:rFonts w:hint="eastAsia"/>
        </w:rPr>
        <w:t>丙醇、</w:t>
      </w:r>
      <w:r w:rsidRPr="002E2D58">
        <w:rPr>
          <w:rFonts w:hint="eastAsia"/>
        </w:rPr>
        <w:t>2-</w:t>
      </w:r>
      <w:r w:rsidRPr="002E2D58">
        <w:rPr>
          <w:rFonts w:hint="eastAsia"/>
        </w:rPr>
        <w:t>丙醇：</w:t>
      </w:r>
      <w:r w:rsidRPr="002E2D58">
        <w:rPr>
          <w:rFonts w:hint="eastAsia"/>
        </w:rPr>
        <w:t>[KMnO</w:t>
      </w:r>
      <w:r w:rsidRPr="005C7EAD">
        <w:rPr>
          <w:rFonts w:hint="eastAsia"/>
          <w:vertAlign w:val="subscript"/>
        </w:rPr>
        <w:t>4</w:t>
      </w:r>
      <w:r w:rsidRPr="002E2D58">
        <w:rPr>
          <w:rFonts w:hint="eastAsia"/>
        </w:rPr>
        <w:t>]</w:t>
      </w:r>
    </w:p>
    <w:p w:rsidR="00504892" w:rsidRDefault="002F5BEF" w:rsidP="00504892">
      <w:pPr>
        <w:pStyle w:val="afb"/>
      </w:pPr>
      <w:r w:rsidRPr="002E2D58">
        <w:rPr>
          <w:rFonts w:hint="eastAsia"/>
        </w:rPr>
        <w:t>(C)</w:t>
      </w:r>
      <w:r w:rsidR="00504892">
        <w:rPr>
          <w:rFonts w:hint="eastAsia"/>
        </w:rPr>
        <w:tab/>
      </w:r>
      <w:r w:rsidRPr="002E2D58">
        <w:rPr>
          <w:rFonts w:hint="eastAsia"/>
        </w:rPr>
        <w:t>丙醛、丙酮：</w:t>
      </w:r>
      <w:r w:rsidRPr="002E2D58">
        <w:rPr>
          <w:rFonts w:hint="eastAsia"/>
        </w:rPr>
        <w:t>[</w:t>
      </w:r>
      <w:r w:rsidRPr="002E2D58">
        <w:rPr>
          <w:rFonts w:hint="eastAsia"/>
        </w:rPr>
        <w:t>水中溶解度</w:t>
      </w:r>
      <w:r w:rsidRPr="002E2D58">
        <w:rPr>
          <w:rFonts w:hint="eastAsia"/>
        </w:rPr>
        <w:t>]</w:t>
      </w:r>
    </w:p>
    <w:p w:rsidR="00504892" w:rsidRDefault="002F5BEF" w:rsidP="00504892">
      <w:pPr>
        <w:pStyle w:val="afb"/>
      </w:pPr>
      <w:r w:rsidRPr="002E2D58">
        <w:rPr>
          <w:rFonts w:hint="eastAsia"/>
        </w:rPr>
        <w:t>(D)</w:t>
      </w:r>
      <w:r w:rsidR="00504892">
        <w:rPr>
          <w:rFonts w:hint="eastAsia"/>
        </w:rPr>
        <w:tab/>
      </w:r>
      <w:r w:rsidRPr="002E2D58">
        <w:rPr>
          <w:rFonts w:hint="eastAsia"/>
        </w:rPr>
        <w:t>丙醛、丙酮：</w:t>
      </w:r>
      <w:r w:rsidRPr="002E2D58">
        <w:rPr>
          <w:rFonts w:hint="eastAsia"/>
        </w:rPr>
        <w:t>[</w:t>
      </w:r>
      <w:r w:rsidRPr="002E2D58">
        <w:rPr>
          <w:rFonts w:hint="eastAsia"/>
        </w:rPr>
        <w:t>多侖試劑</w:t>
      </w:r>
      <w:r w:rsidRPr="002E2D58">
        <w:rPr>
          <w:rFonts w:hint="eastAsia"/>
        </w:rPr>
        <w:t>]</w:t>
      </w:r>
    </w:p>
    <w:p w:rsidR="002F5BEF" w:rsidRPr="002E2D58" w:rsidRDefault="002F5BEF" w:rsidP="00504892">
      <w:pPr>
        <w:pStyle w:val="afb"/>
      </w:pPr>
      <w:r w:rsidRPr="002E2D58">
        <w:rPr>
          <w:rFonts w:hint="eastAsia"/>
        </w:rPr>
        <w:t>(E)</w:t>
      </w:r>
      <w:r w:rsidR="00504892">
        <w:rPr>
          <w:rFonts w:hint="eastAsia"/>
        </w:rPr>
        <w:tab/>
      </w:r>
      <w:r w:rsidRPr="002E2D58">
        <w:rPr>
          <w:rFonts w:hint="eastAsia"/>
        </w:rPr>
        <w:t>乙醇、丙醛：</w:t>
      </w:r>
      <w:r w:rsidRPr="002E2D58">
        <w:rPr>
          <w:rFonts w:hint="eastAsia"/>
        </w:rPr>
        <w:t>[</w:t>
      </w:r>
      <w:r w:rsidRPr="002E2D58">
        <w:rPr>
          <w:rFonts w:hint="eastAsia"/>
        </w:rPr>
        <w:t>多侖試劑</w:t>
      </w:r>
      <w:r w:rsidRPr="002E2D58">
        <w:rPr>
          <w:rFonts w:hint="eastAsia"/>
        </w:rPr>
        <w:t>]</w:t>
      </w:r>
      <w:r w:rsidRPr="002E2D58">
        <w:rPr>
          <w:rFonts w:hint="eastAsia"/>
        </w:rPr>
        <w:t>。</w:t>
      </w:r>
    </w:p>
    <w:p w:rsidR="00504892" w:rsidRPr="002E2D58" w:rsidRDefault="002F5BEF" w:rsidP="00504892">
      <w:pPr>
        <w:pStyle w:val="ae"/>
      </w:pPr>
      <w:r w:rsidRPr="002E2D58">
        <w:rPr>
          <w:rFonts w:hAnsi="新細明體"/>
        </w:rPr>
        <w:t>9.</w:t>
      </w:r>
      <w:r w:rsidR="001D35D8">
        <w:rPr>
          <w:rFonts w:hAnsi="新細明體" w:hint="eastAsia"/>
        </w:rPr>
        <w:tab/>
      </w:r>
      <w:r w:rsidR="00504892">
        <w:rPr>
          <w:rFonts w:hAnsi="新細明體" w:hint="eastAsia"/>
        </w:rPr>
        <w:t>3A</w:t>
      </w:r>
      <w:r w:rsidR="00504892" w:rsidRPr="00504892">
        <w:rPr>
          <w:rFonts w:hAnsi="新細明體" w:hint="eastAsia"/>
        </w:rPr>
        <w:t>(g)</w:t>
      </w:r>
      <w:r w:rsidR="00504892">
        <w:rPr>
          <w:rFonts w:hAnsi="新細明體" w:hint="eastAsia"/>
        </w:rPr>
        <w:t>＋</w:t>
      </w:r>
      <w:r w:rsidR="00504892">
        <w:rPr>
          <w:rFonts w:hAnsi="新細明體" w:hint="eastAsia"/>
        </w:rPr>
        <w:t>2B</w:t>
      </w:r>
      <w:r w:rsidR="00504892" w:rsidRPr="00504892">
        <w:rPr>
          <w:rFonts w:hAnsi="新細明體" w:hint="eastAsia"/>
        </w:rPr>
        <w:t>(g)</w:t>
      </w:r>
      <w:r w:rsidR="009D5833" w:rsidRPr="009D5833">
        <w:rPr>
          <w:position w:val="-8"/>
        </w:rPr>
        <w:object w:dxaOrig="340" w:dyaOrig="260">
          <v:shape id="_x0000_i1027" type="#_x0000_t75" style="width:17pt;height:13pt" o:ole="">
            <v:imagedata r:id="rId19" o:title=""/>
          </v:shape>
          <o:OLEObject Type="Embed" ProgID="Equation.DSMT4" ShapeID="_x0000_i1027" DrawAspect="Content" ObjectID="_1802175639" r:id="rId20"/>
        </w:object>
      </w:r>
      <w:r w:rsidR="00504892">
        <w:rPr>
          <w:rFonts w:hAnsi="新細明體" w:hint="eastAsia"/>
        </w:rPr>
        <w:t>2C(g)</w:t>
      </w:r>
      <w:r w:rsidR="00504892">
        <w:rPr>
          <w:rFonts w:hAnsi="新細明體" w:hint="eastAsia"/>
        </w:rPr>
        <w:t>的平衡常數</w:t>
      </w:r>
      <w:r w:rsidR="00504892" w:rsidRPr="00F95028">
        <w:rPr>
          <w:rFonts w:hAnsi="新細明體" w:hint="eastAsia"/>
          <w:i/>
        </w:rPr>
        <w:t>K</w:t>
      </w:r>
      <w:r w:rsidR="00504892" w:rsidRPr="00F95028">
        <w:rPr>
          <w:rFonts w:hAnsi="新細明體" w:hint="eastAsia"/>
          <w:vertAlign w:val="subscript"/>
        </w:rPr>
        <w:t>p</w:t>
      </w:r>
      <w:r w:rsidR="00504892">
        <w:rPr>
          <w:rFonts w:hAnsi="新細明體" w:hint="eastAsia"/>
        </w:rPr>
        <w:t>隨溫度變化如圖</w:t>
      </w:r>
      <w:r w:rsidR="00F95028">
        <w:rPr>
          <w:rFonts w:hAnsi="新細明體" w:hint="eastAsia"/>
          <w:noProof/>
        </w:rPr>
        <w:drawing>
          <wp:anchor distT="0" distB="0" distL="114300" distR="114300" simplePos="0" relativeHeight="251716096" behindDoc="0" locked="0" layoutInCell="1" allowOverlap="1">
            <wp:simplePos x="4540250" y="736600"/>
            <wp:positionH relativeFrom="column">
              <wp:align>right</wp:align>
            </wp:positionH>
            <wp:positionV relativeFrom="paragraph">
              <wp:posOffset>17780</wp:posOffset>
            </wp:positionV>
            <wp:extent cx="1065600" cy="903600"/>
            <wp:effectExtent l="0" t="0" r="1270" b="0"/>
            <wp:wrapSquare wrapText="bothSides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9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6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4892">
        <w:rPr>
          <w:rFonts w:hAnsi="新細明體" w:hint="eastAsia"/>
        </w:rPr>
        <w:t>，下列敘述哪些正確？</w:t>
      </w:r>
    </w:p>
    <w:p w:rsidR="002F5BEF" w:rsidRDefault="00504892" w:rsidP="001D35D8">
      <w:pPr>
        <w:pStyle w:val="afb"/>
      </w:pPr>
      <w:r>
        <w:rPr>
          <w:rFonts w:hint="eastAsia"/>
        </w:rPr>
        <w:t>(A)</w:t>
      </w:r>
      <w:r>
        <w:rPr>
          <w:rFonts w:hint="eastAsia"/>
        </w:rPr>
        <w:tab/>
      </w:r>
      <w:r>
        <w:rPr>
          <w:rFonts w:hint="eastAsia"/>
        </w:rPr>
        <w:t>壓力愈大，有利</w:t>
      </w:r>
      <w:r>
        <w:rPr>
          <w:rFonts w:hint="eastAsia"/>
        </w:rPr>
        <w:t>C</w:t>
      </w:r>
      <w:r>
        <w:rPr>
          <w:rFonts w:hint="eastAsia"/>
        </w:rPr>
        <w:t>的生成</w:t>
      </w:r>
    </w:p>
    <w:p w:rsidR="00504892" w:rsidRDefault="00504892" w:rsidP="001D35D8">
      <w:pPr>
        <w:pStyle w:val="afb"/>
      </w:pPr>
      <w:r>
        <w:rPr>
          <w:rFonts w:hint="eastAsia"/>
        </w:rPr>
        <w:t>(B)</w:t>
      </w:r>
      <w:r>
        <w:rPr>
          <w:rFonts w:hint="eastAsia"/>
        </w:rPr>
        <w:tab/>
      </w:r>
      <w:r>
        <w:rPr>
          <w:rFonts w:hint="eastAsia"/>
        </w:rPr>
        <w:t>正反應方向為放熱反應</w:t>
      </w:r>
    </w:p>
    <w:p w:rsidR="00504892" w:rsidRDefault="00504892" w:rsidP="001D35D8">
      <w:pPr>
        <w:pStyle w:val="afb"/>
      </w:pPr>
      <w:r>
        <w:rPr>
          <w:rFonts w:hint="eastAsia"/>
        </w:rPr>
        <w:t>(C)</w:t>
      </w:r>
      <w:r>
        <w:rPr>
          <w:rFonts w:hint="eastAsia"/>
        </w:rPr>
        <w:tab/>
      </w:r>
      <w:r w:rsidR="00F95028" w:rsidRPr="00F95028">
        <w:rPr>
          <w:rFonts w:hAnsi="新細明體" w:hint="eastAsia"/>
          <w:i/>
        </w:rPr>
        <w:t>K</w:t>
      </w:r>
      <w:r w:rsidR="00F95028" w:rsidRPr="00F95028">
        <w:rPr>
          <w:rFonts w:hAnsi="新細明體" w:hint="eastAsia"/>
          <w:vertAlign w:val="subscript"/>
        </w:rPr>
        <w:t>p</w:t>
      </w:r>
      <w:r>
        <w:rPr>
          <w:rFonts w:hint="eastAsia"/>
        </w:rPr>
        <w:t>和</w:t>
      </w:r>
      <w:r w:rsidR="00F95028" w:rsidRPr="00F95028">
        <w:rPr>
          <w:rFonts w:hAnsi="新細明體" w:hint="eastAsia"/>
          <w:i/>
        </w:rPr>
        <w:t>K</w:t>
      </w:r>
      <w:r w:rsidR="00F95028">
        <w:rPr>
          <w:rFonts w:hAnsi="新細明體" w:hint="eastAsia"/>
          <w:vertAlign w:val="subscript"/>
        </w:rPr>
        <w:t>c</w:t>
      </w:r>
      <w:r>
        <w:rPr>
          <w:rFonts w:hint="eastAsia"/>
        </w:rPr>
        <w:t>的關係式：</w:t>
      </w:r>
      <w:r w:rsidR="00F95028" w:rsidRPr="00F95028">
        <w:rPr>
          <w:rFonts w:hAnsi="新細明體" w:hint="eastAsia"/>
          <w:i/>
        </w:rPr>
        <w:t>K</w:t>
      </w:r>
      <w:r w:rsidR="00F95028">
        <w:rPr>
          <w:rFonts w:hAnsi="新細明體" w:hint="eastAsia"/>
          <w:vertAlign w:val="subscript"/>
        </w:rPr>
        <w:t>c</w:t>
      </w:r>
      <w:r w:rsidR="00F95028">
        <w:rPr>
          <w:rFonts w:hint="eastAsia"/>
        </w:rPr>
        <w:t>＝</w:t>
      </w:r>
      <w:r w:rsidR="00F95028" w:rsidRPr="00F95028">
        <w:rPr>
          <w:rFonts w:hAnsi="新細明體" w:hint="eastAsia"/>
          <w:i/>
        </w:rPr>
        <w:t>K</w:t>
      </w:r>
      <w:r w:rsidR="00F95028" w:rsidRPr="00F95028">
        <w:rPr>
          <w:rFonts w:hAnsi="新細明體" w:hint="eastAsia"/>
          <w:vertAlign w:val="subscript"/>
        </w:rPr>
        <w:t>p</w:t>
      </w:r>
      <w:r w:rsidR="00F95028">
        <w:rPr>
          <w:rFonts w:hint="eastAsia"/>
        </w:rPr>
        <w:t>(</w:t>
      </w:r>
      <w:r w:rsidR="00F95028" w:rsidRPr="0008333B">
        <w:rPr>
          <w:rFonts w:hint="eastAsia"/>
          <w:i/>
        </w:rPr>
        <w:t>RT</w:t>
      </w:r>
      <w:r w:rsidR="00F95028">
        <w:rPr>
          <w:rFonts w:hint="eastAsia"/>
        </w:rPr>
        <w:t>)</w:t>
      </w:r>
      <w:r w:rsidR="00F95028" w:rsidRPr="00F95028">
        <w:rPr>
          <w:rFonts w:hint="eastAsia"/>
          <w:vertAlign w:val="superscript"/>
        </w:rPr>
        <w:t>－</w:t>
      </w:r>
      <w:r w:rsidR="00F95028" w:rsidRPr="00F95028">
        <w:rPr>
          <w:rFonts w:hint="eastAsia"/>
          <w:vertAlign w:val="superscript"/>
        </w:rPr>
        <w:t>3</w:t>
      </w:r>
    </w:p>
    <w:p w:rsidR="00504892" w:rsidRDefault="00504892" w:rsidP="001D35D8">
      <w:pPr>
        <w:pStyle w:val="afb"/>
      </w:pPr>
      <w:r>
        <w:rPr>
          <w:rFonts w:hint="eastAsia"/>
        </w:rPr>
        <w:t>(D)</w:t>
      </w:r>
      <w:r>
        <w:rPr>
          <w:rFonts w:hint="eastAsia"/>
        </w:rPr>
        <w:tab/>
      </w:r>
      <w:r>
        <w:rPr>
          <w:rFonts w:hint="eastAsia"/>
        </w:rPr>
        <w:t>溫度愈高，有利</w:t>
      </w:r>
      <w:r>
        <w:rPr>
          <w:rFonts w:hint="eastAsia"/>
        </w:rPr>
        <w:t>C</w:t>
      </w:r>
      <w:r>
        <w:rPr>
          <w:rFonts w:hint="eastAsia"/>
        </w:rPr>
        <w:t>的生成</w:t>
      </w:r>
    </w:p>
    <w:p w:rsidR="00504892" w:rsidRPr="002E2D58" w:rsidRDefault="00504892" w:rsidP="001D35D8">
      <w:pPr>
        <w:pStyle w:val="afb"/>
      </w:pPr>
      <w:r>
        <w:rPr>
          <w:rFonts w:hint="eastAsia"/>
        </w:rPr>
        <w:t>(E)</w:t>
      </w:r>
      <w:r>
        <w:rPr>
          <w:rFonts w:hint="eastAsia"/>
        </w:rPr>
        <w:tab/>
      </w:r>
      <w:r>
        <w:rPr>
          <w:rFonts w:hint="eastAsia"/>
        </w:rPr>
        <w:t>達平衡時，系統總壓與氣體分壓維持定值</w:t>
      </w:r>
      <w:r w:rsidR="00CD133C">
        <w:rPr>
          <w:rFonts w:hint="eastAsia"/>
        </w:rPr>
        <w:t>。</w:t>
      </w:r>
    </w:p>
    <w:p w:rsidR="002B41F2" w:rsidRDefault="002B41F2">
      <w:pPr>
        <w:widowControl/>
        <w:jc w:val="left"/>
        <w:rPr>
          <w:noProof/>
          <w:color w:val="231F20"/>
          <w:kern w:val="0"/>
          <w:szCs w:val="23"/>
        </w:rPr>
      </w:pPr>
      <w:r>
        <w:rPr>
          <w:noProof/>
          <w:color w:val="231F20"/>
          <w:kern w:val="0"/>
          <w:szCs w:val="23"/>
        </w:rPr>
        <w:br w:type="page"/>
      </w:r>
    </w:p>
    <w:p w:rsidR="00F95028" w:rsidRDefault="002F5BEF" w:rsidP="00F95028">
      <w:pPr>
        <w:pStyle w:val="ae"/>
        <w:rPr>
          <w:rFonts w:eastAsiaTheme="minorEastAsia" w:cstheme="minorBidi"/>
        </w:rPr>
      </w:pPr>
      <w:r w:rsidRPr="002E2D58">
        <w:rPr>
          <w:color w:val="231F20"/>
          <w:kern w:val="0"/>
          <w:szCs w:val="23"/>
        </w:rPr>
        <w:t>10.</w:t>
      </w:r>
      <w:r w:rsidR="001D35D8">
        <w:rPr>
          <w:rFonts w:hint="eastAsia"/>
          <w:color w:val="231F20"/>
          <w:kern w:val="0"/>
          <w:szCs w:val="23"/>
        </w:rPr>
        <w:tab/>
      </w:r>
      <w:r w:rsidRPr="002E2D58">
        <w:rPr>
          <w:color w:val="231F20"/>
          <w:kern w:val="0"/>
          <w:szCs w:val="23"/>
        </w:rPr>
        <w:t>1982</w:t>
      </w:r>
      <w:r w:rsidRPr="002E2D58">
        <w:rPr>
          <w:rFonts w:hint="eastAsia"/>
          <w:color w:val="231F20"/>
          <w:kern w:val="0"/>
          <w:szCs w:val="23"/>
        </w:rPr>
        <w:t>～</w:t>
      </w:r>
      <w:r w:rsidR="00F95028">
        <w:rPr>
          <w:color w:val="231F20"/>
          <w:kern w:val="0"/>
          <w:szCs w:val="23"/>
        </w:rPr>
        <w:t>1984</w:t>
      </w:r>
      <w:r w:rsidRPr="002E2D58">
        <w:rPr>
          <w:rFonts w:hint="eastAsia"/>
          <w:color w:val="231F20"/>
          <w:kern w:val="0"/>
          <w:szCs w:val="23"/>
        </w:rPr>
        <w:t>年期間，臺灣北部曾經爆發輻射鋼筋汙染事件。許多棟大樓被檢測出含有放射性物質鈷六十</w:t>
      </w:r>
      <w:r w:rsidRPr="002E2D58">
        <w:rPr>
          <w:color w:val="231F20"/>
          <w:kern w:val="0"/>
          <w:szCs w:val="23"/>
        </w:rPr>
        <w:t>(</w:t>
      </w:r>
      <w:r w:rsidRPr="002E2D58">
        <w:rPr>
          <w:color w:val="231F20"/>
          <w:kern w:val="0"/>
          <w:szCs w:val="23"/>
          <w:vertAlign w:val="superscript"/>
        </w:rPr>
        <w:t>60</w:t>
      </w:r>
      <w:r w:rsidRPr="002E2D58">
        <w:rPr>
          <w:color w:val="231F20"/>
          <w:kern w:val="0"/>
          <w:szCs w:val="23"/>
        </w:rPr>
        <w:t>Co)</w:t>
      </w:r>
      <w:r w:rsidRPr="002E2D58">
        <w:rPr>
          <w:rFonts w:hint="eastAsia"/>
          <w:color w:val="231F20"/>
          <w:kern w:val="0"/>
          <w:szCs w:val="23"/>
        </w:rPr>
        <w:t>，且部分住戶接收到的輻射量甚至高達</w:t>
      </w:r>
      <w:r w:rsidRPr="002E2D58">
        <w:rPr>
          <w:color w:val="231F20"/>
          <w:kern w:val="0"/>
          <w:szCs w:val="23"/>
        </w:rPr>
        <w:t>1230</w:t>
      </w:r>
      <w:r w:rsidRPr="002E2D58">
        <w:rPr>
          <w:rFonts w:hint="eastAsia"/>
          <w:color w:val="231F20"/>
          <w:kern w:val="0"/>
          <w:szCs w:val="23"/>
        </w:rPr>
        <w:t>毫西弗／年。原子能委</w:t>
      </w:r>
      <w:r w:rsidRPr="002E2D58">
        <w:rPr>
          <w:rFonts w:hint="eastAsia"/>
        </w:rPr>
        <w:t>員會公布，自然界的背景輻射量為每小時</w:t>
      </w:r>
      <w:r w:rsidRPr="002E2D58">
        <w:t>0.1</w:t>
      </w:r>
      <w:r w:rsidRPr="002E2D58">
        <w:rPr>
          <w:rFonts w:hint="eastAsia"/>
        </w:rPr>
        <w:t>～</w:t>
      </w:r>
      <w:r w:rsidR="00F95028">
        <w:t>0.2</w:t>
      </w:r>
      <w:r w:rsidRPr="002E2D58">
        <w:rPr>
          <w:rFonts w:hint="eastAsia"/>
        </w:rPr>
        <w:t>微西弗，若高於此數值，就有輻射屋的疑慮。已知至</w:t>
      </w:r>
      <w:r w:rsidR="00F95028">
        <w:t>2018</w:t>
      </w:r>
      <w:r w:rsidRPr="002E2D58">
        <w:rPr>
          <w:rFonts w:hint="eastAsia"/>
        </w:rPr>
        <w:t>年尚有部分輻射屋仍未拆除完畢，且輻射屋成功買賣交易的消息亦有所聞。原子能委員會表示該建築的輻射量已低於可容許的數值，所以屬合法售出。（已知放射性元素衰變為一級反應，鈷六十的半生期為</w:t>
      </w:r>
      <w:r w:rsidR="00F95028">
        <w:t>5.26</w:t>
      </w:r>
      <w:r w:rsidRPr="002E2D58">
        <w:rPr>
          <w:rFonts w:hint="eastAsia"/>
        </w:rPr>
        <w:t>年，為簡略計算，以下問題估算時半生期以</w:t>
      </w:r>
      <w:r w:rsidR="00F95028">
        <w:t>5.5</w:t>
      </w:r>
      <w:r w:rsidRPr="002E2D58">
        <w:rPr>
          <w:rFonts w:hint="eastAsia"/>
        </w:rPr>
        <w:t>年計）。假設以下數處輻射屋的檢測時間點為</w:t>
      </w:r>
      <w:r w:rsidR="00F95028">
        <w:t>1985</w:t>
      </w:r>
      <w:r w:rsidRPr="002E2D58">
        <w:rPr>
          <w:rFonts w:hint="eastAsia"/>
        </w:rPr>
        <w:t>年，原能會規定可容許的最大安全數值為</w:t>
      </w:r>
      <w:r w:rsidR="00F95028">
        <w:t>1</w:t>
      </w:r>
      <w:r w:rsidRPr="002E2D58">
        <w:rPr>
          <w:rFonts w:hint="eastAsia"/>
        </w:rPr>
        <w:t>毫</w:t>
      </w:r>
      <w:r w:rsidRPr="002E2D58">
        <w:rPr>
          <w:rFonts w:eastAsiaTheme="minorEastAsia" w:cstheme="minorBidi" w:hint="eastAsia"/>
        </w:rPr>
        <w:t>西弗／年，試問至</w:t>
      </w:r>
      <w:r w:rsidR="00F95028">
        <w:rPr>
          <w:rFonts w:eastAsiaTheme="minorEastAsia" w:cstheme="minorBidi"/>
        </w:rPr>
        <w:t>2018</w:t>
      </w:r>
      <w:r w:rsidRPr="002E2D58">
        <w:rPr>
          <w:rFonts w:eastAsiaTheme="minorEastAsia" w:cstheme="minorBidi" w:hint="eastAsia"/>
        </w:rPr>
        <w:t>年時，哪幾處建築可達原能會許可合法出售的標準？</w:t>
      </w:r>
    </w:p>
    <w:p w:rsidR="002F5BEF" w:rsidRPr="009D5833" w:rsidRDefault="002F5BEF" w:rsidP="001D35D8">
      <w:pPr>
        <w:pStyle w:val="afb"/>
        <w:rPr>
          <w:rFonts w:eastAsiaTheme="minorEastAsia" w:cstheme="minorBidi"/>
        </w:rPr>
      </w:pPr>
      <w:r w:rsidRPr="002E2D58">
        <w:rPr>
          <w:rFonts w:hint="eastAsia"/>
        </w:rPr>
        <w:t>(</w:t>
      </w:r>
      <w:r w:rsidRPr="002E2D58">
        <w:t>A)</w:t>
      </w:r>
      <w:r w:rsidR="00F95028">
        <w:rPr>
          <w:rFonts w:hint="eastAsia"/>
        </w:rPr>
        <w:tab/>
      </w:r>
      <w:r w:rsidRPr="002E2D58">
        <w:rPr>
          <w:rFonts w:hint="eastAsia"/>
        </w:rPr>
        <w:t>甲：輻射量</w:t>
      </w:r>
      <w:r w:rsidRPr="002E2D58">
        <w:t xml:space="preserve">80 </w:t>
      </w:r>
      <w:r w:rsidRPr="002E2D58">
        <w:rPr>
          <w:rFonts w:hint="eastAsia"/>
        </w:rPr>
        <w:t>毫西弗／年</w:t>
      </w:r>
      <w:r w:rsidR="009D5833">
        <w:rPr>
          <w:rFonts w:eastAsiaTheme="minorEastAsia" w:cstheme="minorBidi" w:hint="eastAsia"/>
        </w:rPr>
        <w:tab/>
      </w:r>
      <w:r w:rsidRPr="002E2D58">
        <w:t>(B)</w:t>
      </w:r>
      <w:r w:rsidR="00F95028">
        <w:rPr>
          <w:rFonts w:hint="eastAsia"/>
        </w:rPr>
        <w:tab/>
      </w:r>
      <w:r w:rsidRPr="002E2D58">
        <w:rPr>
          <w:rFonts w:hint="eastAsia"/>
        </w:rPr>
        <w:t>乙：輻射量</w:t>
      </w:r>
      <w:r w:rsidRPr="002E2D58">
        <w:t xml:space="preserve">60 </w:t>
      </w:r>
      <w:r w:rsidRPr="002E2D58">
        <w:rPr>
          <w:rFonts w:hint="eastAsia"/>
        </w:rPr>
        <w:t>毫西弗／年</w:t>
      </w:r>
    </w:p>
    <w:p w:rsidR="002F5BEF" w:rsidRPr="002E2D58" w:rsidRDefault="002F5BEF" w:rsidP="001D35D8">
      <w:pPr>
        <w:pStyle w:val="afb"/>
      </w:pPr>
      <w:r w:rsidRPr="002E2D58">
        <w:t>(C)</w:t>
      </w:r>
      <w:r w:rsidR="00F95028">
        <w:rPr>
          <w:rFonts w:hint="eastAsia"/>
        </w:rPr>
        <w:tab/>
      </w:r>
      <w:r w:rsidRPr="002E2D58">
        <w:rPr>
          <w:rFonts w:hint="eastAsia"/>
        </w:rPr>
        <w:t>丙：輻射量</w:t>
      </w:r>
      <w:r w:rsidRPr="002E2D58">
        <w:t xml:space="preserve">120 </w:t>
      </w:r>
      <w:r w:rsidR="00F95028">
        <w:rPr>
          <w:rFonts w:hint="eastAsia"/>
        </w:rPr>
        <w:t>毫西弗／年</w:t>
      </w:r>
      <w:r w:rsidR="009D5833">
        <w:rPr>
          <w:rFonts w:hint="eastAsia"/>
        </w:rPr>
        <w:tab/>
      </w:r>
      <w:r w:rsidRPr="002E2D58">
        <w:t>(D)</w:t>
      </w:r>
      <w:r w:rsidR="00F95028">
        <w:rPr>
          <w:rFonts w:hint="eastAsia"/>
        </w:rPr>
        <w:tab/>
      </w:r>
      <w:r w:rsidRPr="002E2D58">
        <w:rPr>
          <w:rFonts w:hint="eastAsia"/>
        </w:rPr>
        <w:t>丁：輻射量</w:t>
      </w:r>
      <w:r w:rsidRPr="002E2D58">
        <w:t xml:space="preserve">72 </w:t>
      </w:r>
      <w:r w:rsidRPr="002E2D58">
        <w:rPr>
          <w:rFonts w:hint="eastAsia"/>
        </w:rPr>
        <w:t>毫西弗／年</w:t>
      </w:r>
    </w:p>
    <w:p w:rsidR="001D35D8" w:rsidRDefault="002F5BEF" w:rsidP="001D35D8">
      <w:pPr>
        <w:pStyle w:val="afb"/>
      </w:pPr>
      <w:r w:rsidRPr="002E2D58">
        <w:t>(E)</w:t>
      </w:r>
      <w:r w:rsidR="00F95028">
        <w:rPr>
          <w:rFonts w:hint="eastAsia"/>
        </w:rPr>
        <w:tab/>
      </w:r>
      <w:r w:rsidRPr="002E2D58">
        <w:rPr>
          <w:rFonts w:hint="eastAsia"/>
        </w:rPr>
        <w:t>戊：輻射量</w:t>
      </w:r>
      <w:r w:rsidRPr="002E2D58">
        <w:t xml:space="preserve">48 </w:t>
      </w:r>
      <w:r w:rsidRPr="002E2D58">
        <w:rPr>
          <w:rFonts w:hint="eastAsia"/>
        </w:rPr>
        <w:t>毫西弗／年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【註】西弗（</w:t>
      </w:r>
      <w:r w:rsidRPr="002E2D58">
        <w:t>Sievert</w:t>
      </w:r>
      <w:r w:rsidRPr="002E2D58">
        <w:rPr>
          <w:rFonts w:hint="eastAsia"/>
        </w:rPr>
        <w:t>，</w:t>
      </w:r>
      <w:r w:rsidRPr="002E2D58">
        <w:t>Sv</w:t>
      </w:r>
      <w:r w:rsidRPr="002E2D58">
        <w:rPr>
          <w:rFonts w:hint="eastAsia"/>
        </w:rPr>
        <w:t>）為接受輻射曝露之等效劑量的國際專用單位，用來衡量</w:t>
      </w:r>
    </w:p>
    <w:p w:rsidR="002F5BEF" w:rsidRPr="002E2D58" w:rsidRDefault="002F5BEF" w:rsidP="002F5BEF">
      <w:pPr>
        <w:pStyle w:val="afe"/>
        <w:autoSpaceDE w:val="0"/>
        <w:autoSpaceDN w:val="0"/>
        <w:adjustRightInd w:val="0"/>
        <w:ind w:left="1162" w:firstLineChars="16" w:firstLine="40"/>
        <w:rPr>
          <w:rFonts w:ascii="Times New Roman" w:hAnsi="Times New Roman"/>
          <w:kern w:val="2"/>
          <w:sz w:val="23"/>
          <w:szCs w:val="24"/>
          <w:lang w:eastAsia="zh-TW"/>
        </w:rPr>
      </w:pPr>
      <w:r w:rsidRPr="002E2D58">
        <w:rPr>
          <w:rFonts w:ascii="Times New Roman" w:hAnsi="Times New Roman" w:hint="eastAsia"/>
          <w:kern w:val="2"/>
          <w:sz w:val="23"/>
          <w:szCs w:val="24"/>
          <w:lang w:eastAsia="zh-TW"/>
        </w:rPr>
        <w:t>輻射對生物組織造成的傷害。</w:t>
      </w:r>
    </w:p>
    <w:p w:rsidR="002F5BEF" w:rsidRPr="002E2D58" w:rsidRDefault="002F5BEF" w:rsidP="001D35D8">
      <w:pPr>
        <w:pStyle w:val="ae"/>
      </w:pPr>
      <w:r w:rsidRPr="002E2D58">
        <w:rPr>
          <w:rFonts w:hint="eastAsia"/>
        </w:rPr>
        <w:t>1</w:t>
      </w:r>
      <w:r w:rsidRPr="002E2D58">
        <w:t>1.</w:t>
      </w:r>
      <w:r w:rsidR="001D35D8">
        <w:rPr>
          <w:rFonts w:hint="eastAsia"/>
        </w:rPr>
        <w:tab/>
      </w:r>
      <w:r w:rsidRPr="002E2D58">
        <w:rPr>
          <w:rFonts w:hint="eastAsia"/>
        </w:rPr>
        <w:t>王</w:t>
      </w:r>
      <w:r w:rsidRPr="002E2D58">
        <w:t>老師進行「秒錶反應」實驗操作，其配製溶液</w:t>
      </w:r>
      <w:r w:rsidRPr="002E2D58">
        <w:rPr>
          <w:rFonts w:hint="eastAsia"/>
          <w:spacing w:val="-20"/>
        </w:rPr>
        <w:t>(</w:t>
      </w:r>
      <w:r w:rsidRPr="002E2D58">
        <w:rPr>
          <w:spacing w:val="-20"/>
        </w:rPr>
        <w:t>甲</w:t>
      </w:r>
      <w:r w:rsidRPr="002E2D58">
        <w:rPr>
          <w:rFonts w:hint="eastAsia"/>
          <w:spacing w:val="-20"/>
        </w:rPr>
        <w:t>)</w:t>
      </w:r>
      <w:r w:rsidRPr="002E2D58">
        <w:t>每升含碘酸鉀</w:t>
      </w:r>
      <w:r w:rsidRPr="002E2D58">
        <w:t>KIO</w:t>
      </w:r>
      <w:r w:rsidRPr="002E2D58">
        <w:rPr>
          <w:vertAlign w:val="subscript"/>
        </w:rPr>
        <w:t>3</w:t>
      </w:r>
      <w:r w:rsidRPr="002E2D58">
        <w:t xml:space="preserve"> </w:t>
      </w:r>
      <w:smartTag w:uri="urn:schemas-microsoft-com:office:smarttags" w:element="chmetcnv">
        <w:smartTagPr>
          <w:attr w:name="UnitName" w:val="克"/>
          <w:attr w:name="SourceValue" w:val="4.28"/>
          <w:attr w:name="HasSpace" w:val="False"/>
          <w:attr w:name="Negative" w:val="False"/>
          <w:attr w:name="NumberType" w:val="1"/>
          <w:attr w:name="TCSC" w:val="0"/>
        </w:smartTagPr>
        <w:r w:rsidRPr="002E2D58">
          <w:t>4.28</w:t>
        </w:r>
        <w:r w:rsidRPr="002E2D58">
          <w:t>克</w:t>
        </w:r>
      </w:smartTag>
      <w:r w:rsidRPr="002E2D58">
        <w:t>；溶液</w:t>
      </w:r>
      <w:r w:rsidRPr="002E2D58">
        <w:rPr>
          <w:rFonts w:hint="eastAsia"/>
          <w:spacing w:val="-20"/>
        </w:rPr>
        <w:t>(</w:t>
      </w:r>
      <w:r w:rsidRPr="002E2D58">
        <w:rPr>
          <w:spacing w:val="-20"/>
        </w:rPr>
        <w:t>乙</w:t>
      </w:r>
      <w:r w:rsidRPr="002E2D58">
        <w:rPr>
          <w:rFonts w:hint="eastAsia"/>
          <w:spacing w:val="-20"/>
        </w:rPr>
        <w:t>)</w:t>
      </w:r>
      <w:r w:rsidRPr="002E2D58">
        <w:t>每升含焦亞硫酸鈉</w:t>
      </w:r>
      <w:r w:rsidRPr="002E2D58">
        <w:t>Na</w:t>
      </w:r>
      <w:r w:rsidRPr="002E2D58">
        <w:rPr>
          <w:vertAlign w:val="subscript"/>
        </w:rPr>
        <w:t>2</w:t>
      </w:r>
      <w:r w:rsidRPr="002E2D58">
        <w:t>S</w:t>
      </w:r>
      <w:r w:rsidRPr="002E2D58">
        <w:rPr>
          <w:vertAlign w:val="subscript"/>
        </w:rPr>
        <w:t>2</w:t>
      </w:r>
      <w:r w:rsidRPr="002E2D58">
        <w:t>O</w:t>
      </w:r>
      <w:r w:rsidRPr="002E2D58">
        <w:rPr>
          <w:vertAlign w:val="subscript"/>
        </w:rPr>
        <w:t>5</w:t>
      </w:r>
      <w:r w:rsidRPr="002E2D58">
        <w:t xml:space="preserve"> </w:t>
      </w:r>
      <w:smartTag w:uri="urn:schemas-microsoft-com:office:smarttags" w:element="chmetcnv">
        <w:smartTagPr>
          <w:attr w:name="UnitName" w:val="克"/>
          <w:attr w:name="SourceValue" w:val="1.9"/>
          <w:attr w:name="HasSpace" w:val="False"/>
          <w:attr w:name="Negative" w:val="False"/>
          <w:attr w:name="NumberType" w:val="1"/>
          <w:attr w:name="TCSC" w:val="0"/>
        </w:smartTagPr>
        <w:r w:rsidRPr="002E2D58">
          <w:t>1.90</w:t>
        </w:r>
        <w:r w:rsidRPr="002E2D58">
          <w:t>克</w:t>
        </w:r>
      </w:smartTag>
      <w:r w:rsidRPr="002E2D58">
        <w:t>，並加入少量的硫酸及澱粉溶液。反應式如下，下列關於實驗之敘述，何者正確？</w:t>
      </w:r>
      <w:r w:rsidR="007B5B3A">
        <w:t>（</w:t>
      </w:r>
      <w:r w:rsidR="007B5B3A">
        <w:rPr>
          <w:rFonts w:hint="eastAsia"/>
        </w:rPr>
        <w:t>KIO</w:t>
      </w:r>
      <w:r w:rsidR="007B5B3A" w:rsidRPr="007B5B3A">
        <w:rPr>
          <w:rFonts w:hint="eastAsia"/>
          <w:vertAlign w:val="subscript"/>
        </w:rPr>
        <w:t>3</w:t>
      </w:r>
      <w:r w:rsidR="007B5B3A">
        <w:rPr>
          <w:rFonts w:hint="eastAsia"/>
        </w:rPr>
        <w:t>式量＝</w:t>
      </w:r>
      <w:r w:rsidR="007B5B3A">
        <w:rPr>
          <w:rFonts w:hint="eastAsia"/>
        </w:rPr>
        <w:t>214</w:t>
      </w:r>
      <w:r w:rsidR="007B5B3A">
        <w:t>）</w:t>
      </w:r>
      <w:r w:rsidRPr="002E2D58">
        <w:rPr>
          <w:rFonts w:hint="eastAsia"/>
        </w:rPr>
        <w:br/>
      </w:r>
      <w:r w:rsidRPr="002E2D58">
        <w:sym w:font="Wingdings" w:char="F081"/>
      </w:r>
      <w:r w:rsidRPr="002E2D58">
        <w:t>Na</w:t>
      </w:r>
      <w:r w:rsidRPr="002E2D58">
        <w:rPr>
          <w:vertAlign w:val="subscript"/>
        </w:rPr>
        <w:t>2</w:t>
      </w:r>
      <w:r w:rsidRPr="002E2D58">
        <w:t>S</w:t>
      </w:r>
      <w:r w:rsidRPr="002E2D58">
        <w:rPr>
          <w:vertAlign w:val="subscript"/>
        </w:rPr>
        <w:t>2</w:t>
      </w:r>
      <w:r w:rsidRPr="002E2D58">
        <w:t>O</w:t>
      </w:r>
      <w:r w:rsidRPr="002E2D58">
        <w:rPr>
          <w:vertAlign w:val="subscript"/>
        </w:rPr>
        <w:t>5</w:t>
      </w:r>
      <w:r w:rsidRPr="002E2D58">
        <w:t>＋</w:t>
      </w:r>
      <w:r w:rsidRPr="002E2D58">
        <w:t>H</w:t>
      </w:r>
      <w:r w:rsidRPr="002E2D58">
        <w:rPr>
          <w:vertAlign w:val="subscript"/>
        </w:rPr>
        <w:t>2</w:t>
      </w:r>
      <w:r w:rsidRPr="002E2D58">
        <w:t>O → 2Na</w:t>
      </w:r>
      <w:r w:rsidRPr="002E2D58">
        <w:rPr>
          <w:vertAlign w:val="superscript"/>
        </w:rPr>
        <w:t>＋</w:t>
      </w:r>
      <w:r w:rsidRPr="002E2D58">
        <w:t>＋</w:t>
      </w:r>
      <w:r w:rsidRPr="002E2D58">
        <w:t>2HS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 xml:space="preserve"> </w:t>
      </w:r>
      <w:r w:rsidRPr="002E2D58">
        <w:rPr>
          <w:rFonts w:hint="eastAsia"/>
        </w:rPr>
        <w:br/>
      </w:r>
      <w:r w:rsidRPr="002E2D58">
        <w:rPr>
          <w:lang w:val="pt-BR"/>
        </w:rPr>
        <w:sym w:font="Wingdings" w:char="F082"/>
      </w:r>
      <w:r w:rsidRPr="002E2D58">
        <w:t>I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3HS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rPr>
          <w:rFonts w:hint="eastAsia"/>
        </w:rPr>
        <w:t xml:space="preserve"> </w:t>
      </w:r>
      <w:r w:rsidRPr="002E2D58">
        <w:t>→</w:t>
      </w:r>
      <w:r w:rsidRPr="002E2D58">
        <w:rPr>
          <w:rFonts w:hint="eastAsia"/>
        </w:rPr>
        <w:t xml:space="preserve"> </w:t>
      </w:r>
      <w:r w:rsidRPr="002E2D58">
        <w:t>I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3SO</w:t>
      </w:r>
      <w:r w:rsidRPr="002E2D58">
        <w:rPr>
          <w:vertAlign w:val="subscript"/>
        </w:rPr>
        <w:t>4</w:t>
      </w:r>
      <w:r w:rsidRPr="002E2D58">
        <w:rPr>
          <w:vertAlign w:val="superscript"/>
        </w:rPr>
        <w:t>2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3H</w:t>
      </w:r>
      <w:r w:rsidRPr="002E2D58">
        <w:rPr>
          <w:vertAlign w:val="superscript"/>
        </w:rPr>
        <w:t>＋</w:t>
      </w:r>
      <w:r w:rsidRPr="002E2D58">
        <w:t>(aq)</w:t>
      </w:r>
      <w:r w:rsidRPr="002E2D58">
        <w:rPr>
          <w:rFonts w:hint="eastAsia"/>
          <w:vertAlign w:val="subscript"/>
        </w:rPr>
        <w:br/>
      </w:r>
      <w:r w:rsidRPr="002E2D58">
        <w:sym w:font="Wingdings" w:char="F083"/>
      </w:r>
      <w:r w:rsidRPr="002E2D58">
        <w:t>I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5I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6H</w:t>
      </w:r>
      <w:r w:rsidRPr="002E2D58">
        <w:rPr>
          <w:vertAlign w:val="superscript"/>
        </w:rPr>
        <w:t>＋</w:t>
      </w:r>
      <w:r w:rsidRPr="002E2D58">
        <w:t>(aq)</w:t>
      </w:r>
      <w:r w:rsidRPr="002E2D58">
        <w:rPr>
          <w:rFonts w:hint="eastAsia"/>
        </w:rPr>
        <w:t xml:space="preserve"> </w:t>
      </w:r>
      <w:r w:rsidRPr="002E2D58">
        <w:t>→</w:t>
      </w:r>
      <w:r w:rsidRPr="002E2D58">
        <w:rPr>
          <w:rFonts w:hint="eastAsia"/>
        </w:rPr>
        <w:t xml:space="preserve"> </w:t>
      </w:r>
      <w:r w:rsidRPr="002E2D58">
        <w:t>3I</w:t>
      </w:r>
      <w:r w:rsidRPr="002E2D58">
        <w:rPr>
          <w:vertAlign w:val="subscript"/>
        </w:rPr>
        <w:t>2</w:t>
      </w:r>
      <w:r w:rsidRPr="002E2D58">
        <w:t>(s)</w:t>
      </w:r>
      <w:r w:rsidRPr="002E2D58">
        <w:t>＋</w:t>
      </w:r>
      <w:r w:rsidRPr="002E2D58">
        <w:t>3H</w:t>
      </w:r>
      <w:r w:rsidRPr="002E2D58">
        <w:rPr>
          <w:vertAlign w:val="subscript"/>
        </w:rPr>
        <w:t>2</w:t>
      </w:r>
      <w:r w:rsidRPr="002E2D58">
        <w:t>O(l)</w:t>
      </w:r>
      <w:r w:rsidRPr="002E2D58">
        <w:t xml:space="preserve">　</w:t>
      </w:r>
    </w:p>
    <w:p w:rsidR="002F5BEF" w:rsidRPr="002E2D58" w:rsidRDefault="002F5BEF" w:rsidP="001D35D8">
      <w:pPr>
        <w:pStyle w:val="afb"/>
      </w:pPr>
      <w:r w:rsidRPr="002E2D58">
        <w:t>(A)</w:t>
      </w:r>
      <w:r w:rsidR="001D35D8">
        <w:rPr>
          <w:rFonts w:hint="eastAsia"/>
        </w:rPr>
        <w:tab/>
      </w:r>
      <w:r w:rsidRPr="002E2D58">
        <w:t>取</w:t>
      </w:r>
      <w:r w:rsidRPr="002E2D58">
        <w:rPr>
          <w:rFonts w:hint="eastAsia"/>
          <w:spacing w:val="-20"/>
        </w:rPr>
        <w:t>(</w:t>
      </w:r>
      <w:r w:rsidRPr="002E2D58">
        <w:rPr>
          <w:spacing w:val="-20"/>
        </w:rPr>
        <w:t>甲</w:t>
      </w:r>
      <w:r w:rsidRPr="002E2D58">
        <w:rPr>
          <w:rFonts w:hint="eastAsia"/>
          <w:spacing w:val="-20"/>
        </w:rPr>
        <w:t>)</w:t>
      </w:r>
      <w:r w:rsidRPr="002E2D58">
        <w:t>溶液</w:t>
      </w:r>
      <w:r w:rsidRPr="002E2D58">
        <w:t>5.0</w:t>
      </w:r>
      <w:r w:rsidRPr="002E2D58">
        <w:rPr>
          <w:rFonts w:hint="eastAsia"/>
        </w:rPr>
        <w:t xml:space="preserve"> </w:t>
      </w:r>
      <w:r w:rsidRPr="002E2D58">
        <w:t>mL</w:t>
      </w:r>
      <w:r w:rsidRPr="002E2D58">
        <w:t>與</w:t>
      </w:r>
      <w:r w:rsidRPr="002E2D58">
        <w:rPr>
          <w:rFonts w:hint="eastAsia"/>
          <w:spacing w:val="-20"/>
        </w:rPr>
        <w:t>(</w:t>
      </w:r>
      <w:r w:rsidRPr="002E2D58">
        <w:rPr>
          <w:spacing w:val="-20"/>
        </w:rPr>
        <w:t>乙</w:t>
      </w:r>
      <w:r w:rsidRPr="002E2D58">
        <w:rPr>
          <w:rFonts w:hint="eastAsia"/>
          <w:spacing w:val="-20"/>
        </w:rPr>
        <w:t>)</w:t>
      </w:r>
      <w:r w:rsidRPr="002E2D58">
        <w:t>溶液</w:t>
      </w:r>
      <w:r w:rsidRPr="002E2D58">
        <w:t>5.0</w:t>
      </w:r>
      <w:r w:rsidRPr="002E2D58">
        <w:rPr>
          <w:rFonts w:hint="eastAsia"/>
        </w:rPr>
        <w:t xml:space="preserve"> </w:t>
      </w:r>
      <w:r w:rsidRPr="002E2D58">
        <w:t>mL</w:t>
      </w:r>
      <w:r w:rsidRPr="002E2D58">
        <w:t>混合，</w:t>
      </w:r>
      <w:r w:rsidRPr="002E2D58">
        <w:rPr>
          <w:lang w:val="pt-BR"/>
        </w:rPr>
        <w:t>在反應式</w:t>
      </w:r>
      <w:r w:rsidRPr="002E2D58">
        <w:rPr>
          <w:lang w:val="pt-BR"/>
        </w:rPr>
        <w:sym w:font="Wingdings" w:char="F082"/>
      </w:r>
      <w:r w:rsidRPr="002E2D58">
        <w:t>中限量試劑應為碘酸根</w:t>
      </w:r>
    </w:p>
    <w:p w:rsidR="002F5BEF" w:rsidRPr="002E2D58" w:rsidRDefault="002F5BEF" w:rsidP="001D35D8">
      <w:pPr>
        <w:pStyle w:val="afb"/>
      </w:pPr>
      <w:r w:rsidRPr="002E2D58">
        <w:t>(B)</w:t>
      </w:r>
      <w:r w:rsidR="001D35D8">
        <w:rPr>
          <w:rFonts w:hint="eastAsia"/>
        </w:rPr>
        <w:tab/>
      </w:r>
      <w:r w:rsidRPr="002E2D58">
        <w:rPr>
          <w:rFonts w:hint="eastAsia"/>
        </w:rPr>
        <w:t>承選項</w:t>
      </w:r>
      <w:r w:rsidRPr="002E2D58">
        <w:t>(A)</w:t>
      </w:r>
      <w:r w:rsidRPr="002E2D58">
        <w:rPr>
          <w:rFonts w:hint="eastAsia"/>
        </w:rPr>
        <w:t>之混合，</w:t>
      </w:r>
      <w:r w:rsidRPr="002E2D58">
        <w:t>經</w:t>
      </w:r>
      <w:r w:rsidRPr="002E2D58">
        <w:t>10</w:t>
      </w:r>
      <w:r w:rsidRPr="002E2D58">
        <w:t>秒後混合液顏色出現持久性的改變，此時混合液呈藍色</w:t>
      </w:r>
    </w:p>
    <w:p w:rsidR="002F5BEF" w:rsidRPr="002E2D58" w:rsidRDefault="002F5BEF" w:rsidP="001D35D8">
      <w:pPr>
        <w:pStyle w:val="afb"/>
      </w:pPr>
      <w:r w:rsidRPr="002E2D58">
        <w:t>(C)</w:t>
      </w:r>
      <w:r w:rsidR="001D35D8">
        <w:rPr>
          <w:rFonts w:hint="eastAsia"/>
        </w:rPr>
        <w:tab/>
      </w:r>
      <w:r w:rsidRPr="002E2D58">
        <w:t>亞硫酸氫根在選項</w:t>
      </w:r>
      <w:r w:rsidRPr="002E2D58">
        <w:t>(B)</w:t>
      </w:r>
      <w:r w:rsidRPr="002E2D58">
        <w:t>之消失速率應為</w:t>
      </w:r>
      <w:r w:rsidRPr="002E2D58">
        <w:t xml:space="preserve"> 2.0×10</w:t>
      </w:r>
      <w:r w:rsidRPr="002E2D58">
        <w:rPr>
          <w:vertAlign w:val="superscript"/>
        </w:rPr>
        <w:t>－</w:t>
      </w:r>
      <w:r w:rsidRPr="002E2D58">
        <w:rPr>
          <w:vertAlign w:val="superscript"/>
        </w:rPr>
        <w:t xml:space="preserve">3 </w:t>
      </w:r>
      <w:r w:rsidRPr="002E2D58">
        <w:rPr>
          <w:iCs/>
        </w:rPr>
        <w:t>M</w:t>
      </w:r>
      <w:r w:rsidRPr="002E2D58">
        <w:rPr>
          <w:rFonts w:hint="eastAsia"/>
        </w:rPr>
        <w:t xml:space="preserve"> </w:t>
      </w:r>
      <w:r w:rsidRPr="002E2D58">
        <w:t>s</w:t>
      </w:r>
      <w:r w:rsidRPr="002E2D58">
        <w:rPr>
          <w:vertAlign w:val="superscript"/>
        </w:rPr>
        <w:t>－</w:t>
      </w:r>
      <w:r w:rsidRPr="002E2D58">
        <w:rPr>
          <w:vertAlign w:val="superscript"/>
        </w:rPr>
        <w:t>1</w:t>
      </w:r>
    </w:p>
    <w:p w:rsidR="002F5BEF" w:rsidRPr="002E2D58" w:rsidRDefault="002F5BEF" w:rsidP="001D35D8">
      <w:pPr>
        <w:pStyle w:val="afb"/>
        <w:rPr>
          <w:lang w:val="pt-BR"/>
        </w:rPr>
      </w:pPr>
      <w:r w:rsidRPr="002E2D58">
        <w:rPr>
          <w:lang w:val="pt-BR"/>
        </w:rPr>
        <w:t>(D)</w:t>
      </w:r>
      <w:r w:rsidR="001D35D8">
        <w:rPr>
          <w:rFonts w:hint="eastAsia"/>
          <w:lang w:val="pt-BR"/>
        </w:rPr>
        <w:tab/>
      </w:r>
      <w:r w:rsidRPr="002E2D58">
        <w:t>此反應之所以有顏色上的改變是因為</w:t>
      </w:r>
      <w:r w:rsidRPr="002E2D58">
        <w:t>I</w:t>
      </w:r>
      <w:r w:rsidRPr="002E2D58">
        <w:rPr>
          <w:vertAlign w:val="subscript"/>
        </w:rPr>
        <w:t>2</w:t>
      </w:r>
      <w:r w:rsidRPr="002E2D58">
        <w:t>和澱粉形成錯合物</w:t>
      </w:r>
    </w:p>
    <w:p w:rsidR="00C1065E" w:rsidRDefault="002F5BEF" w:rsidP="002B41F2">
      <w:pPr>
        <w:pStyle w:val="afb"/>
      </w:pPr>
      <w:r w:rsidRPr="002E2D58">
        <w:rPr>
          <w:lang w:val="pt-BR"/>
        </w:rPr>
        <w:t>(E)</w:t>
      </w:r>
      <w:r w:rsidR="001D35D8">
        <w:rPr>
          <w:rFonts w:hint="eastAsia"/>
          <w:lang w:val="pt-BR"/>
        </w:rPr>
        <w:tab/>
      </w:r>
      <w:r w:rsidRPr="002E2D58">
        <w:t>此實驗可藉由升高溫度至</w:t>
      </w:r>
      <w:smartTag w:uri="urn:schemas-microsoft-com:office:smarttags" w:element="chmetcnv">
        <w:smartTagPr>
          <w:attr w:name="UnitName" w:val="℃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2E2D58">
          <w:t>50</w:t>
        </w:r>
        <w:r w:rsidRPr="002E2D58">
          <w:rPr>
            <w:rFonts w:ascii="新細明體" w:hAnsi="新細明體" w:cs="新細明體" w:hint="eastAsia"/>
          </w:rPr>
          <w:t>℃</w:t>
        </w:r>
      </w:smartTag>
      <w:r w:rsidRPr="002E2D58">
        <w:t>以加快</w:t>
      </w:r>
      <w:r w:rsidRPr="002E2D58">
        <w:rPr>
          <w:rFonts w:hint="eastAsia"/>
        </w:rPr>
        <w:t>顏色變化</w:t>
      </w:r>
      <w:r w:rsidRPr="002E2D58">
        <w:t>。</w:t>
      </w:r>
    </w:p>
    <w:p w:rsidR="002B41F2" w:rsidRDefault="002B41F2">
      <w:pPr>
        <w:widowControl/>
        <w:jc w:val="left"/>
      </w:pPr>
      <w:r>
        <w:br w:type="page"/>
      </w:r>
    </w:p>
    <w:p w:rsidR="002F5BEF" w:rsidRPr="002E2D58" w:rsidRDefault="002F5BEF" w:rsidP="001D35D8">
      <w:pPr>
        <w:pStyle w:val="ae"/>
      </w:pPr>
      <w:r w:rsidRPr="002E2D58">
        <w:rPr>
          <w:rFonts w:hint="eastAsia"/>
        </w:rPr>
        <w:t>1</w:t>
      </w:r>
      <w:r w:rsidRPr="002E2D58">
        <w:t>2.</w:t>
      </w:r>
      <w:r w:rsidR="001D35D8">
        <w:rPr>
          <w:rFonts w:hint="eastAsia"/>
        </w:rPr>
        <w:tab/>
      </w:r>
      <w:r w:rsidRPr="002E2D58">
        <w:t>利用柳酸與乙酐進行酯化反應，以少量濃硫酸作為催化劑，則可得到乙醯柳酸，乙醯柳酸又稱為阿司匹靈。實驗步驟如下：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1)</w:t>
      </w:r>
      <w:r w:rsidRPr="002E2D58">
        <w:rPr>
          <w:rFonts w:hint="eastAsia"/>
        </w:rPr>
        <w:tab/>
      </w:r>
      <w:r w:rsidRPr="002E2D58">
        <w:rPr>
          <w:rFonts w:hint="eastAsia"/>
        </w:rPr>
        <w:t>在乾燥的</w:t>
      </w:r>
      <w:r w:rsidRPr="002E2D58">
        <w:t>10 mL</w:t>
      </w:r>
      <w:r w:rsidRPr="002E2D58">
        <w:rPr>
          <w:rFonts w:hint="eastAsia"/>
        </w:rPr>
        <w:t>試管內裝入</w:t>
      </w:r>
      <w:r w:rsidRPr="002E2D58">
        <w:rPr>
          <w:rFonts w:hint="eastAsia"/>
        </w:rPr>
        <w:t>2.0</w:t>
      </w:r>
      <w:r w:rsidRPr="002E2D58">
        <w:t xml:space="preserve"> mL</w:t>
      </w:r>
      <w:r w:rsidRPr="002E2D58">
        <w:rPr>
          <w:rFonts w:hint="eastAsia"/>
        </w:rPr>
        <w:t>乙酐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2)</w:t>
      </w:r>
      <w:r w:rsidRPr="002E2D58">
        <w:rPr>
          <w:rFonts w:hint="eastAsia"/>
        </w:rPr>
        <w:tab/>
      </w:r>
      <w:r w:rsidRPr="002E2D58">
        <w:rPr>
          <w:rFonts w:hint="eastAsia"/>
        </w:rPr>
        <w:t>秤取約</w:t>
      </w:r>
      <w:r w:rsidRPr="002E2D58">
        <w:rPr>
          <w:rFonts w:hint="eastAsia"/>
        </w:rPr>
        <w:t>1.00</w:t>
      </w:r>
      <w:r w:rsidRPr="002E2D58">
        <w:rPr>
          <w:rFonts w:hint="eastAsia"/>
        </w:rPr>
        <w:t>克的柳酸，倒入試管中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3)</w:t>
      </w:r>
      <w:r w:rsidRPr="002E2D58">
        <w:rPr>
          <w:rFonts w:hint="eastAsia"/>
        </w:rPr>
        <w:tab/>
      </w:r>
      <w:r w:rsidRPr="002E2D58">
        <w:rPr>
          <w:rFonts w:hint="eastAsia"/>
        </w:rPr>
        <w:t>試管中滴入</w:t>
      </w:r>
      <w:r w:rsidRPr="002E2D58">
        <w:t>3</w:t>
      </w:r>
      <w:r w:rsidRPr="002E2D58">
        <w:rPr>
          <w:rFonts w:hint="eastAsia"/>
        </w:rPr>
        <w:t>～</w:t>
      </w:r>
      <w:r w:rsidRPr="002E2D58">
        <w:t>5</w:t>
      </w:r>
      <w:r w:rsidRPr="002E2D58">
        <w:rPr>
          <w:rFonts w:hint="eastAsia"/>
        </w:rPr>
        <w:t>滴的濃硫酸，使柳酸完全溶解，混合均勻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4)</w:t>
      </w:r>
      <w:r w:rsidRPr="002E2D58">
        <w:rPr>
          <w:rFonts w:hint="eastAsia"/>
        </w:rPr>
        <w:tab/>
      </w:r>
      <w:r w:rsidRPr="002E2D58">
        <w:rPr>
          <w:rFonts w:hint="eastAsia"/>
        </w:rPr>
        <w:t>將試管置於</w:t>
      </w:r>
      <w:r w:rsidRPr="002E2D58">
        <w:t>70</w:t>
      </w:r>
      <w:r w:rsidR="0008333B" w:rsidRPr="002E2D58">
        <w:rPr>
          <w:rFonts w:hint="eastAsia"/>
        </w:rPr>
        <w:t>℃</w:t>
      </w:r>
      <w:r w:rsidRPr="002E2D58">
        <w:rPr>
          <w:rFonts w:hint="eastAsia"/>
        </w:rPr>
        <w:t>的熱水浴中</w:t>
      </w:r>
      <w:r w:rsidRPr="002E2D58">
        <w:t>15</w:t>
      </w:r>
      <w:r w:rsidRPr="002E2D58">
        <w:rPr>
          <w:rFonts w:hint="eastAsia"/>
        </w:rPr>
        <w:t>～</w:t>
      </w:r>
      <w:r w:rsidRPr="002E2D58">
        <w:t>20</w:t>
      </w:r>
      <w:r w:rsidRPr="002E2D58">
        <w:rPr>
          <w:rFonts w:hint="eastAsia"/>
        </w:rPr>
        <w:t>分鐘。</w:t>
      </w:r>
      <w:bookmarkStart w:id="1" w:name="_GoBack"/>
      <w:bookmarkEnd w:id="1"/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5)</w:t>
      </w:r>
      <w:r w:rsidRPr="002E2D58">
        <w:rPr>
          <w:rFonts w:hint="eastAsia"/>
        </w:rPr>
        <w:tab/>
      </w:r>
      <w:r w:rsidRPr="002E2D58">
        <w:rPr>
          <w:rFonts w:hint="eastAsia"/>
        </w:rPr>
        <w:t>將試管自熱水浴取出，靜置自然冷卻至室溫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6)</w:t>
      </w:r>
      <w:r w:rsidRPr="002E2D58">
        <w:rPr>
          <w:rFonts w:hint="eastAsia"/>
        </w:rPr>
        <w:tab/>
      </w:r>
      <w:r w:rsidRPr="002E2D58">
        <w:rPr>
          <w:rFonts w:hint="eastAsia"/>
        </w:rPr>
        <w:t>將溶液置於冰水浴，加入</w:t>
      </w:r>
      <w:r w:rsidRPr="002E2D58">
        <w:t>10 mL</w:t>
      </w:r>
      <w:r w:rsidRPr="002E2D58">
        <w:rPr>
          <w:rFonts w:hint="eastAsia"/>
        </w:rPr>
        <w:t>蒸餾水，以玻棒攪拌，使白色沉澱析出，再進行分離及純化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下列有關此反應的敘述，哪些正確？</w:t>
      </w:r>
    </w:p>
    <w:p w:rsidR="002F5BEF" w:rsidRPr="002E2D58" w:rsidRDefault="002F5BEF" w:rsidP="001D35D8">
      <w:pPr>
        <w:pStyle w:val="afb"/>
      </w:pPr>
      <w:r w:rsidRPr="002E2D58">
        <w:t>(A)</w:t>
      </w:r>
      <w:r w:rsidRPr="002E2D58">
        <w:rPr>
          <w:rFonts w:hint="eastAsia"/>
        </w:rPr>
        <w:t>乙酐除了作為反應物外，亦可同時作為溶劑，溶解固態的柳酸</w:t>
      </w:r>
    </w:p>
    <w:p w:rsidR="002F5BEF" w:rsidRPr="002E2D58" w:rsidRDefault="002F5BEF" w:rsidP="001D35D8">
      <w:pPr>
        <w:pStyle w:val="afb"/>
      </w:pPr>
      <w:r w:rsidRPr="002E2D58">
        <w:t>(B)</w:t>
      </w:r>
      <w:r w:rsidRPr="002E2D58">
        <w:rPr>
          <w:rFonts w:hint="eastAsia"/>
        </w:rPr>
        <w:t>步驟</w:t>
      </w:r>
      <w:r w:rsidRPr="002E2D58">
        <w:rPr>
          <w:rFonts w:hint="eastAsia"/>
        </w:rPr>
        <w:t>(3)</w:t>
      </w:r>
      <w:r w:rsidRPr="002E2D58">
        <w:rPr>
          <w:rFonts w:hint="eastAsia"/>
        </w:rPr>
        <w:t>加入濃硫酸的目的是為了移除反應所生成的水</w:t>
      </w:r>
    </w:p>
    <w:p w:rsidR="002F5BEF" w:rsidRPr="002E2D58" w:rsidRDefault="002F5BEF" w:rsidP="001D35D8">
      <w:pPr>
        <w:pStyle w:val="afb"/>
      </w:pPr>
      <w:r w:rsidRPr="002E2D58">
        <w:t>(C)</w:t>
      </w:r>
      <w:r w:rsidRPr="002E2D58">
        <w:rPr>
          <w:rFonts w:hint="eastAsia"/>
        </w:rPr>
        <w:t>步驟</w:t>
      </w:r>
      <w:r w:rsidRPr="002E2D58">
        <w:rPr>
          <w:rFonts w:hint="eastAsia"/>
        </w:rPr>
        <w:t>(4)</w:t>
      </w:r>
      <w:r w:rsidRPr="002E2D58">
        <w:rPr>
          <w:rFonts w:hint="eastAsia"/>
        </w:rPr>
        <w:t>的熱水浴是為了加速反應進行</w:t>
      </w:r>
    </w:p>
    <w:p w:rsidR="002F5BEF" w:rsidRPr="002E2D58" w:rsidRDefault="002F5BEF" w:rsidP="001D35D8">
      <w:pPr>
        <w:pStyle w:val="afb"/>
      </w:pPr>
      <w:r w:rsidRPr="002E2D58">
        <w:t>(D)</w:t>
      </w:r>
      <w:r w:rsidRPr="002E2D58">
        <w:rPr>
          <w:rFonts w:hint="eastAsia"/>
        </w:rPr>
        <w:t>步驟</w:t>
      </w:r>
      <w:r w:rsidRPr="002E2D58">
        <w:rPr>
          <w:rFonts w:hint="eastAsia"/>
        </w:rPr>
        <w:t>(6)</w:t>
      </w:r>
      <w:r w:rsidRPr="002E2D58">
        <w:rPr>
          <w:rFonts w:hint="eastAsia"/>
        </w:rPr>
        <w:t>表示阿司匹靈在低溫有較大的溶解度</w:t>
      </w:r>
    </w:p>
    <w:p w:rsidR="002F5BEF" w:rsidRPr="002E2D58" w:rsidRDefault="002F5BEF" w:rsidP="001D35D8">
      <w:pPr>
        <w:pStyle w:val="afb"/>
      </w:pPr>
      <w:r w:rsidRPr="002E2D58">
        <w:t>(E)</w:t>
      </w:r>
      <w:r w:rsidRPr="002E2D58">
        <w:rPr>
          <w:rFonts w:hint="eastAsia"/>
        </w:rPr>
        <w:t>將氯化鐵溶液加入產物的酒精溶液，若產生紫色，表示產物中有柳酸殘留</w:t>
      </w:r>
      <w:r w:rsidR="00CD133C">
        <w:rPr>
          <w:rFonts w:hint="eastAsia"/>
        </w:rPr>
        <w:t>。</w:t>
      </w:r>
    </w:p>
    <w:p w:rsidR="001D35D8" w:rsidRDefault="001D35D8" w:rsidP="001D35D8">
      <w:pPr>
        <w:pStyle w:val="ae"/>
      </w:pPr>
      <w:r>
        <w:t>13.</w:t>
      </w:r>
      <w:r>
        <w:rPr>
          <w:rFonts w:hint="eastAsia"/>
        </w:rPr>
        <w:tab/>
      </w:r>
      <w:r w:rsidR="002F5BEF" w:rsidRPr="002E2D58">
        <w:t>某有機化合物分子式為</w:t>
      </w:r>
      <w:r w:rsidR="002F5BEF" w:rsidRPr="002E2D58">
        <w:t>C</w:t>
      </w:r>
      <w:r w:rsidR="002F5BEF" w:rsidRPr="002E2D58">
        <w:rPr>
          <w:vertAlign w:val="subscript"/>
        </w:rPr>
        <w:t>4</w:t>
      </w:r>
      <w:r w:rsidR="002F5BEF" w:rsidRPr="002E2D58">
        <w:t>H</w:t>
      </w:r>
      <w:r w:rsidR="002F5BEF" w:rsidRPr="002E2D58">
        <w:rPr>
          <w:vertAlign w:val="subscript"/>
        </w:rPr>
        <w:t>8</w:t>
      </w:r>
      <w:r w:rsidR="002F5BEF" w:rsidRPr="002E2D58">
        <w:t>O</w:t>
      </w:r>
      <w:r w:rsidR="002F5BEF" w:rsidRPr="002E2D58">
        <w:t>，已知可進行下列反應：</w:t>
      </w:r>
      <w:r w:rsidR="002F5BEF" w:rsidRPr="002E2D58">
        <w:rPr>
          <w:rFonts w:hint="eastAsia"/>
        </w:rPr>
        <w:br/>
        <w:t>(</w:t>
      </w:r>
      <w:r w:rsidR="00C1065E">
        <w:t>甲</w:t>
      </w:r>
      <w:r w:rsidR="002F5BEF" w:rsidRPr="002E2D58">
        <w:rPr>
          <w:rFonts w:hint="eastAsia"/>
        </w:rPr>
        <w:t>)</w:t>
      </w:r>
      <w:r w:rsidR="002F5BEF" w:rsidRPr="002E2D58">
        <w:t>能使</w:t>
      </w:r>
      <w:r w:rsidR="002F5BEF" w:rsidRPr="002E2D58">
        <w:t>Br</w:t>
      </w:r>
      <w:r w:rsidR="002F5BEF" w:rsidRPr="002E2D58">
        <w:rPr>
          <w:vertAlign w:val="subscript"/>
        </w:rPr>
        <w:t>2</w:t>
      </w:r>
      <w:r w:rsidR="002F5BEF" w:rsidRPr="002E2D58">
        <w:t>的</w:t>
      </w:r>
      <w:r w:rsidR="002F5BEF" w:rsidRPr="002E2D58">
        <w:t>CCl</w:t>
      </w:r>
      <w:r w:rsidR="002F5BEF" w:rsidRPr="002E2D58">
        <w:rPr>
          <w:vertAlign w:val="subscript"/>
        </w:rPr>
        <w:t>4</w:t>
      </w:r>
      <w:r w:rsidR="002F5BEF" w:rsidRPr="002E2D58">
        <w:t>溶液褪色；</w:t>
      </w:r>
      <w:r w:rsidR="00C1065E">
        <w:rPr>
          <w:rFonts w:hint="eastAsia"/>
        </w:rPr>
        <w:br/>
      </w:r>
      <w:r w:rsidR="002F5BEF" w:rsidRPr="002E2D58">
        <w:rPr>
          <w:rFonts w:hint="eastAsia"/>
        </w:rPr>
        <w:t>(</w:t>
      </w:r>
      <w:r w:rsidR="00C1065E">
        <w:rPr>
          <w:rFonts w:hint="eastAsia"/>
        </w:rPr>
        <w:t>乙</w:t>
      </w:r>
      <w:r w:rsidR="002F5BEF" w:rsidRPr="002E2D58">
        <w:rPr>
          <w:rFonts w:hint="eastAsia"/>
        </w:rPr>
        <w:t>)</w:t>
      </w:r>
      <w:r w:rsidR="002F5BEF" w:rsidRPr="002E2D58">
        <w:t>能與金屬鈉作用產生氫氣；</w:t>
      </w:r>
      <w:r w:rsidR="00C1065E">
        <w:rPr>
          <w:rFonts w:hint="eastAsia"/>
        </w:rPr>
        <w:br/>
      </w:r>
      <w:r w:rsidR="002F5BEF" w:rsidRPr="002E2D58">
        <w:rPr>
          <w:rFonts w:hint="eastAsia"/>
        </w:rPr>
        <w:t>(</w:t>
      </w:r>
      <w:r w:rsidR="00C1065E">
        <w:rPr>
          <w:rFonts w:hint="eastAsia"/>
        </w:rPr>
        <w:t>丙</w:t>
      </w:r>
      <w:r w:rsidR="002F5BEF" w:rsidRPr="002E2D58">
        <w:rPr>
          <w:rFonts w:hint="eastAsia"/>
        </w:rPr>
        <w:t>)</w:t>
      </w:r>
      <w:r w:rsidR="002F5BEF" w:rsidRPr="002E2D58">
        <w:t>若與</w:t>
      </w:r>
      <w:r w:rsidR="002F5BEF" w:rsidRPr="002E2D58">
        <w:t>K</w:t>
      </w:r>
      <w:r w:rsidR="002F5BEF" w:rsidRPr="002E2D58">
        <w:rPr>
          <w:vertAlign w:val="subscript"/>
        </w:rPr>
        <w:t>2</w:t>
      </w:r>
      <w:r w:rsidR="002F5BEF" w:rsidRPr="002E2D58">
        <w:t>Cr</w:t>
      </w:r>
      <w:r w:rsidR="002F5BEF" w:rsidRPr="002E2D58">
        <w:rPr>
          <w:vertAlign w:val="subscript"/>
        </w:rPr>
        <w:t>2</w:t>
      </w:r>
      <w:r w:rsidR="002F5BEF" w:rsidRPr="002E2D58">
        <w:t>O</w:t>
      </w:r>
      <w:r w:rsidR="002F5BEF" w:rsidRPr="002E2D58">
        <w:rPr>
          <w:vertAlign w:val="subscript"/>
        </w:rPr>
        <w:t>7</w:t>
      </w:r>
      <w:r w:rsidR="002F5BEF" w:rsidRPr="002E2D58">
        <w:t>酸性水溶液作用最後可得羧酸產物。</w:t>
      </w:r>
      <w:r w:rsidR="00C1065E">
        <w:rPr>
          <w:rFonts w:hint="eastAsia"/>
        </w:rPr>
        <w:br/>
      </w:r>
      <w:r w:rsidR="002F5BEF" w:rsidRPr="002E2D58">
        <w:t>則下列哪些可能為該化合物？</w:t>
      </w:r>
    </w:p>
    <w:p w:rsidR="00C1065E" w:rsidRDefault="002F5BEF" w:rsidP="001D35D8">
      <w:pPr>
        <w:pStyle w:val="afb"/>
      </w:pPr>
      <w:r w:rsidRPr="002E2D58">
        <w:rPr>
          <w:rFonts w:hint="eastAsia"/>
        </w:rPr>
        <w:t>(</w:t>
      </w:r>
      <w:r w:rsidRPr="002E2D58">
        <w:t>A</w:t>
      </w:r>
      <w:r w:rsidR="00C1065E">
        <w:rPr>
          <w:rFonts w:hint="eastAsia"/>
        </w:rPr>
        <w:t>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3</w:t>
      </w:r>
      <w:r w:rsidRPr="002E2D58">
        <w:t>CH</w:t>
      </w:r>
      <w:r w:rsidRPr="002E2D58">
        <w:rPr>
          <w:vertAlign w:val="subscript"/>
        </w:rPr>
        <w:t>2</w:t>
      </w:r>
      <w:r w:rsidRPr="002E2D58">
        <w:t>CH</w:t>
      </w:r>
      <w:r w:rsidRPr="002E2D58">
        <w:rPr>
          <w:vertAlign w:val="subscript"/>
        </w:rPr>
        <w:t>2</w:t>
      </w:r>
      <w:r w:rsidRPr="002E2D58">
        <w:t>CHO</w:t>
      </w:r>
      <w:r w:rsidR="00C1065E">
        <w:rPr>
          <w:rFonts w:hint="eastAsia"/>
        </w:rPr>
        <w:tab/>
      </w:r>
      <w:r w:rsidRPr="002E2D58">
        <w:t>(B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2</w:t>
      </w:r>
      <w:r w:rsidRPr="002E2D58">
        <w:t>＝</w:t>
      </w:r>
      <w:r w:rsidRPr="002E2D58">
        <w:t>CHCH</w:t>
      </w:r>
      <w:r w:rsidRPr="002E2D58">
        <w:rPr>
          <w:vertAlign w:val="subscript"/>
        </w:rPr>
        <w:t>2</w:t>
      </w:r>
      <w:r w:rsidRPr="002E2D58">
        <w:t>CH</w:t>
      </w:r>
      <w:r w:rsidRPr="002E2D58">
        <w:rPr>
          <w:vertAlign w:val="subscript"/>
        </w:rPr>
        <w:t>2</w:t>
      </w:r>
      <w:r w:rsidRPr="002E2D58">
        <w:t>OH</w:t>
      </w:r>
    </w:p>
    <w:p w:rsidR="00C1065E" w:rsidRDefault="002F5BEF" w:rsidP="001D35D8">
      <w:pPr>
        <w:pStyle w:val="afb"/>
      </w:pPr>
      <w:r w:rsidRPr="002E2D58">
        <w:t>(C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2</w:t>
      </w:r>
      <w:r w:rsidRPr="002E2D58">
        <w:t>＝</w:t>
      </w:r>
      <w:r w:rsidRPr="002E2D58">
        <w:t>CHCH(OH)CH</w:t>
      </w:r>
      <w:r w:rsidRPr="002E2D58">
        <w:rPr>
          <w:vertAlign w:val="subscript"/>
        </w:rPr>
        <w:t>3</w:t>
      </w:r>
      <w:r w:rsidR="00C1065E">
        <w:rPr>
          <w:rFonts w:hint="eastAsia"/>
        </w:rPr>
        <w:tab/>
      </w:r>
      <w:r w:rsidRPr="002E2D58">
        <w:rPr>
          <w:rFonts w:hint="eastAsia"/>
        </w:rPr>
        <w:t>(</w:t>
      </w:r>
      <w:r w:rsidRPr="002E2D58">
        <w:t>D</w:t>
      </w:r>
      <w:r w:rsidRPr="002E2D58">
        <w:rPr>
          <w:rFonts w:hint="eastAsia"/>
        </w:rPr>
        <w:t>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2</w:t>
      </w:r>
      <w:r w:rsidRPr="002E2D58">
        <w:t>＝</w:t>
      </w:r>
      <w:r w:rsidRPr="002E2D58">
        <w:t>C(CH</w:t>
      </w:r>
      <w:r w:rsidRPr="002E2D58">
        <w:rPr>
          <w:vertAlign w:val="subscript"/>
        </w:rPr>
        <w:t>3</w:t>
      </w:r>
      <w:r w:rsidRPr="002E2D58">
        <w:t>)CH</w:t>
      </w:r>
      <w:r w:rsidRPr="002E2D58">
        <w:rPr>
          <w:vertAlign w:val="subscript"/>
        </w:rPr>
        <w:t>2</w:t>
      </w:r>
      <w:r w:rsidRPr="002E2D58">
        <w:t>OH</w:t>
      </w:r>
    </w:p>
    <w:p w:rsidR="002F5BEF" w:rsidRPr="002E2D58" w:rsidRDefault="002F5BEF" w:rsidP="001D35D8">
      <w:pPr>
        <w:pStyle w:val="afb"/>
      </w:pPr>
      <w:r w:rsidRPr="002E2D58">
        <w:t>(E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3</w:t>
      </w:r>
      <w:r w:rsidRPr="002E2D58">
        <w:t>CH</w:t>
      </w:r>
      <w:r w:rsidRPr="002E2D58">
        <w:t>＝</w:t>
      </w:r>
      <w:r w:rsidRPr="002E2D58">
        <w:t>CHCH</w:t>
      </w:r>
      <w:r w:rsidRPr="002E2D58">
        <w:rPr>
          <w:vertAlign w:val="subscript"/>
        </w:rPr>
        <w:t>2</w:t>
      </w:r>
      <w:r w:rsidRPr="002E2D58">
        <w:t>OH</w:t>
      </w:r>
      <w:r w:rsidRPr="002E2D58">
        <w:t>。</w:t>
      </w:r>
    </w:p>
    <w:p w:rsidR="001D35D8" w:rsidRDefault="002F5BEF" w:rsidP="001D35D8">
      <w:pPr>
        <w:pStyle w:val="ae"/>
      </w:pPr>
      <w:r w:rsidRPr="002E2D58">
        <w:rPr>
          <w:szCs w:val="23"/>
        </w:rPr>
        <w:t>14.</w:t>
      </w:r>
      <w:r w:rsidR="001D35D8">
        <w:rPr>
          <w:rFonts w:hint="eastAsia"/>
          <w:szCs w:val="23"/>
        </w:rPr>
        <w:tab/>
      </w:r>
      <w:r w:rsidRPr="002E2D58">
        <w:rPr>
          <w:rFonts w:hint="eastAsia"/>
        </w:rPr>
        <w:t>25</w:t>
      </w:r>
      <w:r w:rsidRPr="002E2D58">
        <w:rPr>
          <w:rFonts w:hint="eastAsia"/>
        </w:rPr>
        <w:t>℃時，二硫化碳的蒸氣壓為</w:t>
      </w:r>
      <w:r w:rsidRPr="002E2D58">
        <w:rPr>
          <w:rFonts w:hint="eastAsia"/>
        </w:rPr>
        <w:t>500 mmHg</w:t>
      </w:r>
      <w:r w:rsidRPr="002E2D58">
        <w:rPr>
          <w:rFonts w:hint="eastAsia"/>
        </w:rPr>
        <w:t>，丙酮的蒸氣壓為</w:t>
      </w:r>
      <w:r w:rsidRPr="002E2D58">
        <w:rPr>
          <w:rFonts w:hint="eastAsia"/>
        </w:rPr>
        <w:t>350 mmHg</w:t>
      </w:r>
      <w:r w:rsidRPr="002E2D58">
        <w:rPr>
          <w:rFonts w:hint="eastAsia"/>
        </w:rPr>
        <w:t>，將</w:t>
      </w:r>
      <w:r w:rsidRPr="002E2D58">
        <w:rPr>
          <w:rFonts w:hint="eastAsia"/>
        </w:rPr>
        <w:t>2</w:t>
      </w:r>
      <w:r w:rsidRPr="002E2D58">
        <w:rPr>
          <w:rFonts w:hint="eastAsia"/>
        </w:rPr>
        <w:t>莫耳二硫化碳與</w:t>
      </w:r>
      <w:r w:rsidRPr="002E2D58">
        <w:rPr>
          <w:rFonts w:hint="eastAsia"/>
        </w:rPr>
        <w:t>3</w:t>
      </w:r>
      <w:r w:rsidRPr="002E2D58">
        <w:rPr>
          <w:rFonts w:hint="eastAsia"/>
        </w:rPr>
        <w:t>莫耳丙酮混合，此溶液在</w:t>
      </w:r>
      <w:r w:rsidRPr="002E2D58">
        <w:rPr>
          <w:rFonts w:hint="eastAsia"/>
        </w:rPr>
        <w:t>25</w:t>
      </w:r>
      <w:r w:rsidRPr="002E2D58">
        <w:rPr>
          <w:rFonts w:hint="eastAsia"/>
        </w:rPr>
        <w:t>℃時的蒸氣壓為</w:t>
      </w:r>
      <w:r w:rsidRPr="002E2D58">
        <w:rPr>
          <w:rFonts w:hint="eastAsia"/>
        </w:rPr>
        <w:t>600 mmHg</w:t>
      </w:r>
      <w:r w:rsidRPr="002E2D58">
        <w:rPr>
          <w:rFonts w:hint="eastAsia"/>
        </w:rPr>
        <w:t>，下列敘述哪些正確？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A)</w:t>
      </w:r>
      <w:r w:rsidR="001D35D8">
        <w:rPr>
          <w:rFonts w:hint="eastAsia"/>
        </w:rPr>
        <w:tab/>
      </w:r>
      <w:r w:rsidRPr="002E2D58">
        <w:rPr>
          <w:rFonts w:hint="eastAsia"/>
        </w:rPr>
        <w:t>二硫化碳的丙酮溶液為非理想溶液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B)</w:t>
      </w:r>
      <w:r w:rsidR="001D35D8">
        <w:rPr>
          <w:rFonts w:hint="eastAsia"/>
        </w:rPr>
        <w:tab/>
      </w:r>
      <w:r w:rsidRPr="002E2D58">
        <w:rPr>
          <w:rFonts w:hint="eastAsia"/>
        </w:rPr>
        <w:t>二硫化碳與丙酮混合時的蒸氣壓屬於正偏差</w:t>
      </w:r>
    </w:p>
    <w:p w:rsidR="001D35D8" w:rsidRDefault="001D35D8" w:rsidP="001D35D8">
      <w:pPr>
        <w:pStyle w:val="afb"/>
      </w:pPr>
      <w:r>
        <w:rPr>
          <w:rFonts w:hint="eastAsia"/>
        </w:rPr>
        <w:t>(C)</w:t>
      </w:r>
      <w:r>
        <w:rPr>
          <w:rFonts w:hint="eastAsia"/>
        </w:rPr>
        <w:tab/>
      </w:r>
      <w:r w:rsidR="002F5BEF" w:rsidRPr="002E2D58">
        <w:rPr>
          <w:rFonts w:hint="eastAsia"/>
        </w:rPr>
        <w:t>100 mL</w:t>
      </w:r>
      <w:r w:rsidR="002F5BEF" w:rsidRPr="002E2D58">
        <w:rPr>
          <w:rFonts w:hint="eastAsia"/>
        </w:rPr>
        <w:t>二硫化碳與</w:t>
      </w:r>
      <w:r w:rsidR="002F5BEF" w:rsidRPr="002E2D58">
        <w:rPr>
          <w:rFonts w:hint="eastAsia"/>
        </w:rPr>
        <w:t>100 mL</w:t>
      </w:r>
      <w:r w:rsidR="002F5BEF" w:rsidRPr="002E2D58">
        <w:rPr>
          <w:rFonts w:hint="eastAsia"/>
        </w:rPr>
        <w:t>丙酮混合溶液的體積小於</w:t>
      </w:r>
      <w:r>
        <w:rPr>
          <w:rFonts w:hint="eastAsia"/>
        </w:rPr>
        <w:t>200 mL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D)</w:t>
      </w:r>
      <w:r w:rsidR="001D35D8">
        <w:rPr>
          <w:rFonts w:hint="eastAsia"/>
        </w:rPr>
        <w:tab/>
      </w:r>
      <w:r w:rsidRPr="002E2D58">
        <w:rPr>
          <w:rFonts w:hint="eastAsia"/>
        </w:rPr>
        <w:t>二硫化碳與丙酮混合為吸熱反應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二硫化碳與丙酮間的引力大於丙酮分子間的引力。</w:t>
      </w:r>
    </w:p>
    <w:p w:rsidR="002B41F2" w:rsidRDefault="002B41F2">
      <w:pPr>
        <w:widowControl/>
        <w:jc w:val="left"/>
        <w:rPr>
          <w:szCs w:val="23"/>
        </w:rPr>
      </w:pPr>
      <w:r>
        <w:rPr>
          <w:szCs w:val="23"/>
        </w:rPr>
        <w:br w:type="page"/>
      </w:r>
    </w:p>
    <w:p w:rsidR="002F5BEF" w:rsidRPr="002E2D58" w:rsidRDefault="002F5BEF" w:rsidP="002F5BEF">
      <w:pPr>
        <w:spacing w:before="196"/>
        <w:ind w:left="361" w:hanging="361"/>
      </w:pPr>
      <w:r w:rsidRPr="002E2D58">
        <w:rPr>
          <w:szCs w:val="23"/>
        </w:rPr>
        <w:t>15.</w:t>
      </w:r>
      <w:r w:rsidR="001D35D8">
        <w:rPr>
          <w:rFonts w:hint="eastAsia"/>
          <w:szCs w:val="23"/>
        </w:rPr>
        <w:tab/>
      </w:r>
      <w:r w:rsidRPr="002E2D58">
        <w:rPr>
          <w:rFonts w:hint="eastAsia"/>
        </w:rPr>
        <w:t>附圖為來曼系與巴耳末系之譜線圖，下列敘述哪些正確？</w:t>
      </w:r>
    </w:p>
    <w:p w:rsidR="002F5BEF" w:rsidRPr="002E2D58" w:rsidRDefault="00C1065E" w:rsidP="00C1065E">
      <w:pPr>
        <w:pStyle w:val="afb"/>
        <w:jc w:val="center"/>
      </w:pPr>
      <w:r>
        <w:rPr>
          <w:noProof/>
        </w:rPr>
        <w:drawing>
          <wp:inline distT="0" distB="0" distL="0" distR="0">
            <wp:extent cx="1743075" cy="685800"/>
            <wp:effectExtent l="0" t="0" r="9525" b="0"/>
            <wp:docPr id="453" name="圖片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5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</w:t>
      </w:r>
      <w:r w:rsidRPr="002E2D58">
        <w:t>A</w:t>
      </w:r>
      <w:r w:rsidRPr="002E2D58">
        <w:rPr>
          <w:rFonts w:hint="eastAsia"/>
        </w:rPr>
        <w:t>)</w:t>
      </w:r>
      <w:r w:rsidR="00C1065E">
        <w:rPr>
          <w:rFonts w:hint="eastAsia"/>
        </w:rPr>
        <w:tab/>
      </w:r>
      <w:r w:rsidRPr="002E2D58">
        <w:rPr>
          <w:rFonts w:hint="eastAsia"/>
        </w:rPr>
        <w:t>A</w:t>
      </w:r>
      <w:r w:rsidRPr="002E2D58">
        <w:rPr>
          <w:rFonts w:hint="eastAsia"/>
        </w:rPr>
        <w:t>系為來曼系、</w:t>
      </w:r>
      <w:r w:rsidRPr="002E2D58">
        <w:rPr>
          <w:rFonts w:hint="eastAsia"/>
        </w:rPr>
        <w:t>B</w:t>
      </w:r>
      <w:r w:rsidRPr="002E2D58">
        <w:rPr>
          <w:rFonts w:hint="eastAsia"/>
        </w:rPr>
        <w:t>系為巴耳末系</w:t>
      </w:r>
      <w:r w:rsidRPr="002E2D58">
        <w:rPr>
          <w:rFonts w:hint="eastAsia"/>
        </w:rPr>
        <w:tab/>
        <w:t>(B)</w:t>
      </w:r>
      <w:r w:rsidR="00C1065E">
        <w:rPr>
          <w:rFonts w:hint="eastAsia"/>
        </w:rPr>
        <w:tab/>
      </w:r>
      <w:r w:rsidRPr="002E2D58">
        <w:t>d</w:t>
      </w:r>
      <w:r w:rsidRPr="002E2D58">
        <w:rPr>
          <w:rFonts w:hint="eastAsia"/>
        </w:rPr>
        <w:t>譜線屬於可見光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C)</w:t>
      </w:r>
      <w:r w:rsidR="00C1065E">
        <w:rPr>
          <w:rFonts w:hint="eastAsia"/>
        </w:rPr>
        <w:tab/>
      </w:r>
      <w:r w:rsidRPr="002E2D58">
        <w:rPr>
          <w:rFonts w:hint="eastAsia"/>
        </w:rPr>
        <w:t>波長關係：</w:t>
      </w:r>
      <w:r w:rsidRPr="002E2D58">
        <w:rPr>
          <w:rFonts w:hint="eastAsia"/>
        </w:rPr>
        <w:t>a</w:t>
      </w:r>
      <w:r w:rsidRPr="002E2D58">
        <w:rPr>
          <w:rFonts w:hint="eastAsia"/>
        </w:rPr>
        <w:t>譜線＞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</w:t>
      </w:r>
      <w:r w:rsidRPr="002E2D58">
        <w:rPr>
          <w:rFonts w:hint="eastAsia"/>
        </w:rPr>
        <w:tab/>
      </w:r>
      <w:r w:rsidRPr="002E2D58">
        <w:t>(D)</w:t>
      </w:r>
      <w:r w:rsidR="00C1065E">
        <w:rPr>
          <w:rFonts w:hint="eastAsia"/>
        </w:rPr>
        <w:tab/>
      </w:r>
      <w:r w:rsidRPr="002E2D58">
        <w:rPr>
          <w:rFonts w:hint="eastAsia"/>
        </w:rPr>
        <w:t>頻率關係：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＝</w:t>
      </w:r>
      <w:r w:rsidRPr="002E2D58">
        <w:rPr>
          <w:rFonts w:hint="eastAsia"/>
        </w:rPr>
        <w:t>a</w:t>
      </w:r>
      <w:r w:rsidRPr="002E2D58">
        <w:rPr>
          <w:rFonts w:hint="eastAsia"/>
        </w:rPr>
        <w:t>譜線＋</w:t>
      </w:r>
      <w:r w:rsidRPr="002E2D58">
        <w:rPr>
          <w:rFonts w:hint="eastAsia"/>
        </w:rPr>
        <w:t>d</w:t>
      </w:r>
      <w:r w:rsidRPr="002E2D58">
        <w:rPr>
          <w:rFonts w:hint="eastAsia"/>
        </w:rPr>
        <w:t>譜線</w:t>
      </w:r>
    </w:p>
    <w:p w:rsidR="002F5BEF" w:rsidRPr="002E2D58" w:rsidRDefault="002F5BEF" w:rsidP="001D35D8">
      <w:pPr>
        <w:pStyle w:val="afb"/>
      </w:pPr>
      <w:r w:rsidRPr="002E2D58">
        <w:t>(E)</w:t>
      </w:r>
      <w:r w:rsidR="00C1065E">
        <w:rPr>
          <w:rFonts w:hint="eastAsia"/>
        </w:rPr>
        <w:tab/>
      </w:r>
      <w:r w:rsidRPr="002E2D58">
        <w:rPr>
          <w:rFonts w:hint="eastAsia"/>
        </w:rPr>
        <w:t>若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之波長為</w:t>
      </w:r>
      <w:r w:rsidRPr="002E2D58">
        <w:rPr>
          <w:rFonts w:eastAsia="ｔｉｍｅｓ"/>
          <w:i/>
        </w:rPr>
        <w:t>λ</w:t>
      </w:r>
      <w:r w:rsidRPr="002E2D58">
        <w:rPr>
          <w:rFonts w:hint="eastAsia"/>
        </w:rPr>
        <w:t>，則</w:t>
      </w:r>
      <w:r w:rsidRPr="002E2D58">
        <w:rPr>
          <w:rFonts w:hint="eastAsia"/>
        </w:rPr>
        <w:t>f</w:t>
      </w:r>
      <w:r w:rsidRPr="002E2D58">
        <w:rPr>
          <w:rFonts w:hint="eastAsia"/>
        </w:rPr>
        <w:t>譜線之波長為</w:t>
      </w:r>
      <w:r w:rsidRPr="002E2D58">
        <w:rPr>
          <w:rFonts w:hint="eastAsia"/>
        </w:rPr>
        <w:t xml:space="preserve">0.2 </w:t>
      </w:r>
      <w:r w:rsidRPr="002E2D58">
        <w:rPr>
          <w:rFonts w:eastAsia="ｔｉｍｅｓ"/>
          <w:i/>
        </w:rPr>
        <w:t>λ</w:t>
      </w:r>
      <w:r w:rsidRPr="002E2D58">
        <w:rPr>
          <w:rFonts w:hint="eastAsia"/>
          <w:lang w:eastAsia="zh-HK"/>
        </w:rPr>
        <w:t>。</w:t>
      </w:r>
    </w:p>
    <w:p w:rsidR="002F5BEF" w:rsidRPr="002E2D58" w:rsidRDefault="002F5BEF" w:rsidP="001D35D8">
      <w:pPr>
        <w:pStyle w:val="ae"/>
      </w:pPr>
      <w:r w:rsidRPr="002E2D58">
        <w:rPr>
          <w:rFonts w:hint="eastAsia"/>
        </w:rPr>
        <w:t>1</w:t>
      </w:r>
      <w:r w:rsidRPr="002E2D58">
        <w:t>6</w:t>
      </w:r>
      <w:r w:rsidRPr="002E2D58">
        <w:rPr>
          <w:rFonts w:hint="eastAsia"/>
        </w:rPr>
        <w:t>.</w:t>
      </w:r>
      <w:r w:rsidRPr="002E2D58">
        <w:rPr>
          <w:rFonts w:hint="eastAsia"/>
        </w:rPr>
        <w:tab/>
      </w:r>
      <w:r w:rsidRPr="002E2D58">
        <w:rPr>
          <w:rFonts w:hint="eastAsia"/>
        </w:rPr>
        <w:t>早期製造清潔用品多以天然成分，如燕麥、海鹽等作為去角質用，隨著科技的進步，現今許多業者多以附表中的原料製成的塑膠微粒取代，但此類微小粒子的粒徑小至足以通過汙水處理，進而流入海裡，在海中可能吸附水中的有毒物或微生物，最後被水中生物誤食，若經過人類捕撈魚類，就會變成餐桌上的料理，影響甚鉅，近來也大聲疾呼禁止使用含柔珠之類的清潔用品，降低塑膠微粒的傷害，就附表的塑膠微粒成分，下列敘述何者正確？</w:t>
      </w:r>
    </w:p>
    <w:tbl>
      <w:tblPr>
        <w:tblW w:w="9295" w:type="dxa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98"/>
        <w:gridCol w:w="1549"/>
        <w:gridCol w:w="1549"/>
        <w:gridCol w:w="3099"/>
      </w:tblGrid>
      <w:tr w:rsidR="002F5BEF" w:rsidRPr="002E2D58" w:rsidTr="002F5BEF">
        <w:tc>
          <w:tcPr>
            <w:tcW w:w="3098" w:type="dxa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PP</w:t>
            </w:r>
          </w:p>
        </w:tc>
        <w:tc>
          <w:tcPr>
            <w:tcW w:w="3098" w:type="dxa"/>
            <w:gridSpan w:val="2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PMMA</w:t>
            </w:r>
          </w:p>
        </w:tc>
        <w:tc>
          <w:tcPr>
            <w:tcW w:w="3099" w:type="dxa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PE</w:t>
            </w:r>
          </w:p>
        </w:tc>
      </w:tr>
      <w:tr w:rsidR="002F5BEF" w:rsidRPr="002E2D58" w:rsidTr="002F5BEF">
        <w:tc>
          <w:tcPr>
            <w:tcW w:w="3098" w:type="dxa"/>
            <w:vAlign w:val="center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752475" cy="352425"/>
                  <wp:effectExtent l="0" t="0" r="9525" b="9525"/>
                  <wp:docPr id="454" name="圖片 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1.eps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8" w:type="dxa"/>
            <w:gridSpan w:val="2"/>
            <w:vAlign w:val="center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876300" cy="571500"/>
                  <wp:effectExtent l="0" t="0" r="0" b="0"/>
                  <wp:docPr id="455" name="圖片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2.eps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9" w:type="dxa"/>
            <w:vAlign w:val="center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752475" cy="638175"/>
                  <wp:effectExtent l="0" t="0" r="9525" b="9525"/>
                  <wp:docPr id="456" name="圖片 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3.eps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638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5BEF" w:rsidRPr="002E2D58" w:rsidTr="002F5BEF">
        <w:tc>
          <w:tcPr>
            <w:tcW w:w="4647" w:type="dxa"/>
            <w:gridSpan w:val="2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PET</w:t>
            </w:r>
          </w:p>
        </w:tc>
        <w:tc>
          <w:tcPr>
            <w:tcW w:w="4648" w:type="dxa"/>
            <w:gridSpan w:val="2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Nylon</w:t>
            </w:r>
          </w:p>
        </w:tc>
      </w:tr>
      <w:tr w:rsidR="002F5BEF" w:rsidRPr="002E2D58" w:rsidTr="002F5BEF">
        <w:tc>
          <w:tcPr>
            <w:tcW w:w="4647" w:type="dxa"/>
            <w:gridSpan w:val="2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28825" cy="409575"/>
                  <wp:effectExtent l="0" t="0" r="9525" b="9525"/>
                  <wp:docPr id="457" name="圖片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4.eps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8" w:type="dxa"/>
            <w:gridSpan w:val="2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76425" cy="390525"/>
                  <wp:effectExtent l="0" t="0" r="9525" b="9525"/>
                  <wp:docPr id="458" name="圖片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5.eps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5BEF" w:rsidRPr="002E2D58" w:rsidRDefault="002F5BEF" w:rsidP="001D35D8">
      <w:pPr>
        <w:pStyle w:val="afb"/>
      </w:pPr>
      <w:r w:rsidRPr="002E2D58">
        <w:rPr>
          <w:rFonts w:hint="eastAsia"/>
        </w:rPr>
        <w:t>(A)</w:t>
      </w:r>
      <w:r w:rsidR="00577406">
        <w:rPr>
          <w:rFonts w:hint="eastAsia"/>
        </w:rPr>
        <w:tab/>
      </w:r>
      <w:r w:rsidRPr="002E2D58">
        <w:rPr>
          <w:rFonts w:hint="eastAsia"/>
        </w:rPr>
        <w:t>屬於加成聚合物的</w:t>
      </w:r>
      <w:r w:rsidR="007B5B3A">
        <w:rPr>
          <w:rFonts w:hint="eastAsia"/>
        </w:rPr>
        <w:t>只</w:t>
      </w:r>
      <w:r w:rsidRPr="002E2D58">
        <w:rPr>
          <w:rFonts w:hint="eastAsia"/>
        </w:rPr>
        <w:t>有</w:t>
      </w:r>
      <w:r w:rsidRPr="002E2D58">
        <w:rPr>
          <w:rFonts w:hint="eastAsia"/>
        </w:rPr>
        <w:t>PP</w:t>
      </w:r>
      <w:r w:rsidRPr="002E2D58">
        <w:rPr>
          <w:rFonts w:hint="eastAsia"/>
        </w:rPr>
        <w:t>及</w:t>
      </w:r>
      <w:r w:rsidRPr="002E2D58">
        <w:rPr>
          <w:rFonts w:hint="eastAsia"/>
        </w:rPr>
        <w:t>PE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B)</w:t>
      </w:r>
      <w:r w:rsidR="00577406">
        <w:rPr>
          <w:rFonts w:hint="eastAsia"/>
        </w:rPr>
        <w:tab/>
      </w:r>
      <w:r w:rsidRPr="002E2D58">
        <w:rPr>
          <w:rFonts w:hint="eastAsia"/>
        </w:rPr>
        <w:t>屬於縮合聚合物的有</w:t>
      </w:r>
      <w:r w:rsidRPr="002E2D58">
        <w:rPr>
          <w:rFonts w:hint="eastAsia"/>
        </w:rPr>
        <w:t>PMMA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PET</w:t>
      </w:r>
      <w:r w:rsidRPr="002E2D58">
        <w:rPr>
          <w:rFonts w:hint="eastAsia"/>
        </w:rPr>
        <w:t>及</w:t>
      </w:r>
      <w:r w:rsidRPr="002E2D58">
        <w:rPr>
          <w:rFonts w:hint="eastAsia"/>
        </w:rPr>
        <w:t>Nylon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C)</w:t>
      </w:r>
      <w:r w:rsidR="00577406">
        <w:rPr>
          <w:rFonts w:hint="eastAsia"/>
        </w:rPr>
        <w:tab/>
      </w:r>
      <w:r w:rsidRPr="002E2D58">
        <w:rPr>
          <w:rFonts w:hint="eastAsia"/>
        </w:rPr>
        <w:t>屬於同元聚合物的有</w:t>
      </w:r>
      <w:r w:rsidRPr="002E2D58">
        <w:rPr>
          <w:rFonts w:hint="eastAsia"/>
        </w:rPr>
        <w:t>PP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PMMA</w:t>
      </w:r>
      <w:r w:rsidRPr="002E2D58">
        <w:rPr>
          <w:rFonts w:hint="eastAsia"/>
        </w:rPr>
        <w:t>及</w:t>
      </w:r>
      <w:r w:rsidRPr="002E2D58">
        <w:rPr>
          <w:rFonts w:hint="eastAsia"/>
        </w:rPr>
        <w:t>PE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D)</w:t>
      </w:r>
      <w:r w:rsidR="00577406">
        <w:rPr>
          <w:rFonts w:hint="eastAsia"/>
        </w:rPr>
        <w:tab/>
      </w:r>
      <w:r w:rsidRPr="002E2D58">
        <w:rPr>
          <w:rFonts w:hint="eastAsia"/>
        </w:rPr>
        <w:t>結構中可產生分子間氫鍵的有</w:t>
      </w:r>
      <w:r w:rsidRPr="002E2D58">
        <w:rPr>
          <w:rFonts w:hint="eastAsia"/>
        </w:rPr>
        <w:t>Nylon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577406">
        <w:rPr>
          <w:rFonts w:hint="eastAsia"/>
        </w:rPr>
        <w:tab/>
      </w:r>
      <w:r w:rsidRPr="002E2D58">
        <w:rPr>
          <w:rFonts w:hint="eastAsia"/>
        </w:rPr>
        <w:t>屬於可分解塑膠的為</w:t>
      </w:r>
      <w:r w:rsidRPr="002E2D58">
        <w:rPr>
          <w:rFonts w:hint="eastAsia"/>
        </w:rPr>
        <w:t>PET</w:t>
      </w:r>
      <w:r w:rsidR="00CD133C">
        <w:rPr>
          <w:rFonts w:hint="eastAsia"/>
        </w:rPr>
        <w:t>。</w:t>
      </w:r>
    </w:p>
    <w:p w:rsidR="002F5BEF" w:rsidRPr="002E2D58" w:rsidRDefault="002F5BEF" w:rsidP="001D35D8">
      <w:pPr>
        <w:pStyle w:val="ae"/>
      </w:pPr>
      <w:r w:rsidRPr="002E2D58">
        <w:rPr>
          <w:rFonts w:hint="eastAsia"/>
        </w:rPr>
        <w:t>1</w:t>
      </w:r>
      <w:r w:rsidRPr="002E2D58">
        <w:t>7.</w:t>
      </w:r>
      <w:r w:rsidR="001D35D8">
        <w:rPr>
          <w:rFonts w:hint="eastAsia"/>
        </w:rPr>
        <w:tab/>
      </w:r>
      <w:r w:rsidRPr="002E2D58">
        <w:rPr>
          <w:rFonts w:hint="eastAsia"/>
        </w:rPr>
        <w:t>紫爆了！新聞中常出現的名詞，代表現在</w:t>
      </w:r>
      <w:r w:rsidRPr="002E2D58">
        <w:rPr>
          <w:rFonts w:hint="eastAsia"/>
        </w:rPr>
        <w:t>PM</w:t>
      </w:r>
      <w:r w:rsidRPr="002E2D58">
        <w:rPr>
          <w:rFonts w:hint="eastAsia"/>
          <w:vertAlign w:val="subscript"/>
        </w:rPr>
        <w:t>2.5</w:t>
      </w:r>
      <w:r w:rsidRPr="002E2D58">
        <w:rPr>
          <w:rFonts w:hint="eastAsia"/>
        </w:rPr>
        <w:t>已達</w:t>
      </w:r>
      <w:r w:rsidRPr="002E2D58">
        <w:rPr>
          <w:rFonts w:hint="eastAsia"/>
        </w:rPr>
        <w:t>71</w:t>
      </w:r>
      <w:r w:rsidRPr="002E2D58">
        <w:rPr>
          <w:rFonts w:hint="eastAsia"/>
        </w:rPr>
        <w:t>微克</w:t>
      </w:r>
      <w:r w:rsidRPr="002E2D58">
        <w:rPr>
          <w:rFonts w:hint="eastAsia"/>
        </w:rPr>
        <w:t>/</w:t>
      </w:r>
      <w:r w:rsidRPr="002E2D58">
        <w:rPr>
          <w:rFonts w:hint="eastAsia"/>
        </w:rPr>
        <w:t>立方公尺，空氣汙染嚴重，應停止戶外活動，而部分</w:t>
      </w:r>
      <w:r w:rsidRPr="002E2D58">
        <w:rPr>
          <w:rFonts w:hint="eastAsia"/>
        </w:rPr>
        <w:t>PM</w:t>
      </w:r>
      <w:r w:rsidRPr="002E2D58">
        <w:rPr>
          <w:rFonts w:hint="eastAsia"/>
          <w:vertAlign w:val="subscript"/>
        </w:rPr>
        <w:t>2.5</w:t>
      </w:r>
      <w:r w:rsidRPr="002E2D58">
        <w:rPr>
          <w:rFonts w:hint="eastAsia"/>
        </w:rPr>
        <w:t>的成因可由空氣中的硫和氮氧化物組成。現以碳與氮氧化物反應，反應式為</w:t>
      </w:r>
      <w:r w:rsidR="00577406" w:rsidRPr="00577406">
        <w:rPr>
          <w:position w:val="-10"/>
        </w:rPr>
        <w:object w:dxaOrig="3080" w:dyaOrig="320">
          <v:shape id="_x0000_i1028" type="#_x0000_t75" style="width:154pt;height:16pt" o:ole="">
            <v:imagedata r:id="rId28" o:title=""/>
          </v:shape>
          <o:OLEObject Type="Embed" ProgID="Equation.DSMT4" ShapeID="_x0000_i1028" DrawAspect="Content" ObjectID="_1802175640" r:id="rId29"/>
        </w:object>
      </w:r>
      <w:r w:rsidRPr="002E2D58">
        <w:rPr>
          <w:rFonts w:hint="eastAsia"/>
        </w:rPr>
        <w:t>，藉以降低空氣汙染物，已知</w:t>
      </w:r>
      <w:r w:rsidR="00577406">
        <w:rPr>
          <w:rFonts w:hint="eastAsia"/>
        </w:rPr>
        <w:t>CO</w:t>
      </w:r>
      <w:r w:rsidR="00577406" w:rsidRPr="00577406">
        <w:rPr>
          <w:rFonts w:hint="eastAsia"/>
          <w:vertAlign w:val="subscript"/>
        </w:rPr>
        <w:t>2</w:t>
      </w:r>
      <w:r w:rsidRPr="002E2D58">
        <w:rPr>
          <w:rFonts w:hint="eastAsia"/>
        </w:rPr>
        <w:t>與</w:t>
      </w:r>
      <w:r w:rsidRPr="002E2D58">
        <w:rPr>
          <w:rFonts w:hint="eastAsia"/>
        </w:rPr>
        <w:t>NO</w:t>
      </w:r>
      <w:r w:rsidRPr="002E2D58">
        <w:rPr>
          <w:rFonts w:hint="eastAsia"/>
        </w:rPr>
        <w:t>的莫耳生成熱分別為</w:t>
      </w:r>
      <w:r w:rsidR="009D5833" w:rsidRPr="009D5833">
        <w:rPr>
          <w:position w:val="-6"/>
        </w:rPr>
        <w:object w:dxaOrig="520" w:dyaOrig="260">
          <v:shape id="_x0000_i1029" type="#_x0000_t75" style="width:26pt;height:13pt" o:ole="">
            <v:imagedata r:id="rId30" o:title=""/>
          </v:shape>
          <o:OLEObject Type="Embed" ProgID="Equation.DSMT4" ShapeID="_x0000_i1029" DrawAspect="Content" ObjectID="_1802175641" r:id="rId31"/>
        </w:object>
      </w:r>
      <w:r w:rsidRPr="002E2D58">
        <w:rPr>
          <w:rFonts w:hint="eastAsia"/>
        </w:rPr>
        <w:t xml:space="preserve"> kJ/mol</w:t>
      </w:r>
      <w:r w:rsidRPr="002E2D58">
        <w:rPr>
          <w:rFonts w:hint="eastAsia"/>
        </w:rPr>
        <w:t>及</w:t>
      </w:r>
      <w:r w:rsidR="00577406">
        <w:rPr>
          <w:rFonts w:hint="eastAsia"/>
        </w:rPr>
        <w:t>＋</w:t>
      </w:r>
      <w:r w:rsidR="00577406">
        <w:rPr>
          <w:rFonts w:hint="eastAsia"/>
        </w:rPr>
        <w:t>90</w:t>
      </w:r>
      <w:r w:rsidRPr="002E2D58">
        <w:rPr>
          <w:rFonts w:hint="eastAsia"/>
        </w:rPr>
        <w:t xml:space="preserve"> kJ/mol</w:t>
      </w:r>
      <w:r w:rsidRPr="002E2D58">
        <w:rPr>
          <w:rFonts w:hint="eastAsia"/>
        </w:rPr>
        <w:t>，下列有關此反應的敘述，哪些正確？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A)</w:t>
      </w:r>
      <w:r w:rsidR="001D35D8">
        <w:rPr>
          <w:rFonts w:hint="eastAsia"/>
        </w:rPr>
        <w:tab/>
      </w:r>
      <w:r w:rsidRPr="002E2D58">
        <w:rPr>
          <w:rFonts w:hint="eastAsia"/>
        </w:rPr>
        <w:t>此反應正確的平衡常數表示法：</w:t>
      </w:r>
      <w:r w:rsidR="00CD133C" w:rsidRPr="009D5833">
        <w:rPr>
          <w:position w:val="-26"/>
        </w:rPr>
        <w:object w:dxaOrig="1500" w:dyaOrig="620">
          <v:shape id="_x0000_i1030" type="#_x0000_t75" style="width:75pt;height:31pt" o:ole="">
            <v:imagedata r:id="rId32" o:title=""/>
          </v:shape>
          <o:OLEObject Type="Embed" ProgID="Equation.DSMT4" ShapeID="_x0000_i1030" DrawAspect="Content" ObjectID="_1802175642" r:id="rId33"/>
        </w:objec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B)</w:t>
      </w:r>
      <w:r w:rsidR="001D35D8">
        <w:rPr>
          <w:rFonts w:hint="eastAsia"/>
        </w:rPr>
        <w:tab/>
      </w:r>
      <w:r w:rsidRPr="002E2D58">
        <w:rPr>
          <w:rFonts w:hint="eastAsia"/>
        </w:rPr>
        <w:t>此反應的</w:t>
      </w:r>
      <w:r w:rsidR="00577406" w:rsidRPr="009D5833">
        <w:rPr>
          <w:position w:val="-10"/>
        </w:rPr>
        <w:object w:dxaOrig="1340" w:dyaOrig="300">
          <v:shape id="_x0000_i1031" type="#_x0000_t75" style="width:67pt;height:15pt" o:ole="">
            <v:imagedata r:id="rId34" o:title=""/>
          </v:shape>
          <o:OLEObject Type="Embed" ProgID="Equation.DSMT4" ShapeID="_x0000_i1031" DrawAspect="Content" ObjectID="_1802175643" r:id="rId35"/>
        </w:object>
      </w:r>
      <w:r w:rsidRPr="002E2D58">
        <w:fldChar w:fldCharType="begin"/>
      </w:r>
      <w:r w:rsidRPr="002E2D58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∆H=-48</m:t>
        </m:r>
        <m:r>
          <m:rPr>
            <m:sty m:val="p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  <w:sz w:val="24"/>
          </w:rPr>
          <m:t>kJ</m:t>
        </m:r>
      </m:oMath>
      <w:r w:rsidRPr="002E2D58">
        <w:instrText xml:space="preserve"> </w:instrText>
      </w:r>
      <w:r w:rsidRPr="002E2D58">
        <w:fldChar w:fldCharType="separate"/>
      </w:r>
      <w:r w:rsidRPr="002E2D58">
        <w:fldChar w:fldCharType="begin"/>
      </w:r>
      <w:r w:rsidRPr="002E2D58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∆H=-</m:t>
        </m:r>
        <m:r>
          <m:rPr>
            <m:sty m:val="p"/>
          </m:rPr>
          <w:rPr>
            <w:rFonts w:ascii="Cambria Math" w:hAnsi="Cambria Math" w:hint="eastAsia"/>
          </w:rPr>
          <m:t>57</m:t>
        </m:r>
        <m:r>
          <m:rPr>
            <m:sty m:val="p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  <w:sz w:val="24"/>
          </w:rPr>
          <m:t>kJ</m:t>
        </m:r>
      </m:oMath>
      <w:r w:rsidRPr="002E2D58">
        <w:instrText xml:space="preserve"> </w:instrText>
      </w:r>
      <w:r w:rsidRPr="002E2D58">
        <w:fldChar w:fldCharType="end"/>
      </w:r>
    </w:p>
    <w:p w:rsidR="002F5BEF" w:rsidRPr="002E2D58" w:rsidRDefault="002F5BEF" w:rsidP="001D35D8">
      <w:pPr>
        <w:pStyle w:val="afb"/>
      </w:pPr>
      <w:r w:rsidRPr="002E2D58">
        <w:fldChar w:fldCharType="end"/>
      </w:r>
      <w:r w:rsidRPr="002E2D58">
        <w:rPr>
          <w:rFonts w:hint="eastAsia"/>
        </w:rPr>
        <w:t>(C)</w:t>
      </w:r>
      <w:r w:rsidR="001D35D8">
        <w:rPr>
          <w:rFonts w:hint="eastAsia"/>
        </w:rPr>
        <w:tab/>
      </w:r>
      <w:r w:rsidRPr="002E2D58">
        <w:fldChar w:fldCharType="begin"/>
      </w:r>
      <w:r w:rsidRPr="002E2D58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∆H=-482kJ</m:t>
        </m:r>
      </m:oMath>
      <w:r w:rsidRPr="002E2D58">
        <w:instrText xml:space="preserve"> </w:instrText>
      </w:r>
      <w:r w:rsidRPr="002E2D58">
        <w:fldChar w:fldCharType="end"/>
      </w:r>
      <w:r w:rsidRPr="002E2D58">
        <w:rPr>
          <w:rFonts w:hint="eastAsia"/>
        </w:rPr>
        <w:t>升高溫度有利於消耗一氧化氮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D)</w:t>
      </w:r>
      <w:r w:rsidR="001D35D8">
        <w:rPr>
          <w:rFonts w:hint="eastAsia"/>
        </w:rPr>
        <w:tab/>
      </w:r>
      <w:r w:rsidRPr="002E2D58">
        <w:rPr>
          <w:rFonts w:hint="eastAsia"/>
        </w:rPr>
        <w:t>此反應中碳為還原劑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達到紫爆時，空氣汙染物的百萬分點濃度相當於</w:t>
      </w:r>
      <w:r w:rsidRPr="002E2D58">
        <w:rPr>
          <w:rFonts w:hint="eastAsia"/>
        </w:rPr>
        <w:t>71 ppm</w:t>
      </w:r>
      <w:r w:rsidR="00CD133C">
        <w:rPr>
          <w:rFonts w:hint="eastAsia"/>
        </w:rPr>
        <w:t>。</w:t>
      </w:r>
    </w:p>
    <w:p w:rsidR="002B41F2" w:rsidRDefault="002B41F2">
      <w:pPr>
        <w:widowControl/>
        <w:jc w:val="left"/>
        <w:rPr>
          <w:szCs w:val="23"/>
        </w:rPr>
      </w:pPr>
      <w:r>
        <w:rPr>
          <w:szCs w:val="23"/>
        </w:rPr>
        <w:br w:type="page"/>
      </w:r>
    </w:p>
    <w:p w:rsidR="002F5BEF" w:rsidRPr="002E2D58" w:rsidRDefault="002F5BEF" w:rsidP="001D35D8">
      <w:pPr>
        <w:pStyle w:val="ae"/>
      </w:pPr>
      <w:r w:rsidRPr="002E2D58">
        <w:rPr>
          <w:rFonts w:hint="eastAsia"/>
          <w:szCs w:val="23"/>
        </w:rPr>
        <w:t>1</w:t>
      </w:r>
      <w:r w:rsidR="001D35D8">
        <w:rPr>
          <w:szCs w:val="23"/>
        </w:rPr>
        <w:t>8.</w:t>
      </w:r>
      <w:r w:rsidR="001D35D8">
        <w:rPr>
          <w:rFonts w:hint="eastAsia"/>
          <w:szCs w:val="23"/>
        </w:rPr>
        <w:tab/>
      </w:r>
      <w:r w:rsidRPr="002E2D58">
        <w:rPr>
          <w:rFonts w:hint="eastAsia"/>
        </w:rPr>
        <w:t>25</w:t>
      </w:r>
      <w:r w:rsidRPr="002E2D58">
        <w:rPr>
          <w:rFonts w:hint="eastAsia"/>
        </w:rPr>
        <w:t>℃時，</w:t>
      </w:r>
      <w:r w:rsidRPr="00577406">
        <w:rPr>
          <w:rFonts w:hint="eastAsia"/>
        </w:rPr>
        <w:t>小新</w:t>
      </w:r>
      <w:r w:rsidRPr="002E2D58">
        <w:rPr>
          <w:rFonts w:hint="eastAsia"/>
        </w:rPr>
        <w:t>做了實驗，他的操作過程如下：（</w:t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S</w:t>
      </w:r>
      <w:r w:rsidRPr="002E2D58">
        <w:rPr>
          <w:rFonts w:hint="eastAsia"/>
        </w:rPr>
        <w:t>之</w:t>
      </w:r>
      <w:r w:rsidR="00577406" w:rsidRPr="00577406">
        <w:rPr>
          <w:rFonts w:hint="eastAsia"/>
          <w:i/>
        </w:rPr>
        <w:t>K</w:t>
      </w:r>
      <w:r w:rsidR="00577406" w:rsidRPr="00577406">
        <w:rPr>
          <w:rFonts w:hint="eastAsia"/>
          <w:vertAlign w:val="subscript"/>
        </w:rPr>
        <w:t>a1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1</w:t>
      </w:r>
      <w:r w:rsidR="00577406">
        <w:rPr>
          <w:rFonts w:hint="eastAsia"/>
        </w:rPr>
        <w:t xml:space="preserve"> </w:t>
      </w:r>
      <w:r w:rsidRPr="002E2D58">
        <w:t>×</w:t>
      </w:r>
      <w:r w:rsidR="00577406">
        <w:rPr>
          <w:rFonts w:hint="eastAsia"/>
        </w:rPr>
        <w:t xml:space="preserve"> </w:t>
      </w:r>
      <w:r w:rsidRPr="002E2D58">
        <w:rPr>
          <w:rFonts w:hint="eastAsia"/>
        </w:rPr>
        <w:t>10</w:t>
      </w:r>
      <w:r w:rsidRPr="002E2D58">
        <w:rPr>
          <w:rFonts w:hint="eastAsia"/>
          <w:vertAlign w:val="superscript"/>
        </w:rPr>
        <w:t>－</w:t>
      </w:r>
      <w:r w:rsidRPr="002E2D58">
        <w:rPr>
          <w:rFonts w:hint="eastAsia"/>
          <w:vertAlign w:val="superscript"/>
        </w:rPr>
        <w:t>7</w:t>
      </w:r>
      <w:r w:rsidRPr="002E2D58">
        <w:rPr>
          <w:rFonts w:hint="eastAsia"/>
        </w:rPr>
        <w:t>，</w:t>
      </w:r>
      <w:r w:rsidR="00577406" w:rsidRPr="00577406">
        <w:rPr>
          <w:rFonts w:hint="eastAsia"/>
          <w:i/>
        </w:rPr>
        <w:t>K</w:t>
      </w:r>
      <w:r w:rsidR="00577406" w:rsidRPr="00577406">
        <w:rPr>
          <w:rFonts w:hint="eastAsia"/>
          <w:vertAlign w:val="subscript"/>
        </w:rPr>
        <w:t>a</w:t>
      </w:r>
      <w:r w:rsidR="00577406">
        <w:rPr>
          <w:rFonts w:hint="eastAsia"/>
          <w:vertAlign w:val="subscript"/>
        </w:rPr>
        <w:t>2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3</w:t>
      </w:r>
      <w:r w:rsidR="00577406">
        <w:rPr>
          <w:rFonts w:hint="eastAsia"/>
        </w:rPr>
        <w:t xml:space="preserve"> </w:t>
      </w:r>
      <w:r w:rsidRPr="002E2D58">
        <w:t>×</w:t>
      </w:r>
      <w:r w:rsidR="00577406">
        <w:rPr>
          <w:rFonts w:hint="eastAsia"/>
        </w:rPr>
        <w:t xml:space="preserve"> </w:t>
      </w:r>
      <w:r w:rsidRPr="002E2D58">
        <w:rPr>
          <w:rFonts w:hint="eastAsia"/>
        </w:rPr>
        <w:t>10</w:t>
      </w:r>
      <w:r w:rsidRPr="002E2D58">
        <w:rPr>
          <w:rFonts w:hint="eastAsia"/>
          <w:vertAlign w:val="superscript"/>
        </w:rPr>
        <w:t>－</w:t>
      </w:r>
      <w:r w:rsidRPr="002E2D58">
        <w:rPr>
          <w:rFonts w:hint="eastAsia"/>
          <w:vertAlign w:val="superscript"/>
        </w:rPr>
        <w:t>13</w:t>
      </w:r>
      <w:r w:rsidRPr="002E2D58">
        <w:rPr>
          <w:rFonts w:hint="eastAsia"/>
        </w:rPr>
        <w:t>）</w:t>
      </w:r>
    </w:p>
    <w:tbl>
      <w:tblPr>
        <w:tblW w:w="0" w:type="auto"/>
        <w:tblInd w:w="4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81"/>
        <w:gridCol w:w="1344"/>
      </w:tblGrid>
      <w:tr w:rsidR="002F5BEF" w:rsidRPr="002E2D58" w:rsidTr="00577406">
        <w:tc>
          <w:tcPr>
            <w:tcW w:w="7881" w:type="dxa"/>
            <w:vAlign w:val="center"/>
          </w:tcPr>
          <w:p w:rsidR="002F5BEF" w:rsidRPr="002E2D58" w:rsidRDefault="002F5BEF" w:rsidP="00577406">
            <w:pPr>
              <w:jc w:val="center"/>
            </w:pPr>
            <w:r w:rsidRPr="002E2D58">
              <w:rPr>
                <w:rFonts w:hint="eastAsia"/>
              </w:rPr>
              <w:t>步驟</w:t>
            </w:r>
          </w:p>
        </w:tc>
        <w:tc>
          <w:tcPr>
            <w:tcW w:w="1344" w:type="dxa"/>
            <w:vAlign w:val="center"/>
          </w:tcPr>
          <w:p w:rsidR="002F5BEF" w:rsidRPr="002E2D58" w:rsidRDefault="002F5BEF" w:rsidP="00577406">
            <w:pPr>
              <w:jc w:val="center"/>
            </w:pPr>
            <w:r w:rsidRPr="002E2D58">
              <w:rPr>
                <w:rFonts w:hint="eastAsia"/>
              </w:rPr>
              <w:t>pH</w:t>
            </w:r>
          </w:p>
        </w:tc>
      </w:tr>
      <w:tr w:rsidR="002F5BEF" w:rsidRPr="002E2D58" w:rsidTr="00577406">
        <w:tc>
          <w:tcPr>
            <w:tcW w:w="7881" w:type="dxa"/>
            <w:vAlign w:val="center"/>
          </w:tcPr>
          <w:p w:rsidR="002F5BEF" w:rsidRPr="002E2D58" w:rsidRDefault="002F5BEF" w:rsidP="00577406">
            <w:pPr>
              <w:ind w:left="361" w:hangingChars="150" w:hanging="361"/>
            </w:pPr>
            <w:r w:rsidRPr="002E2D58">
              <w:rPr>
                <w:rFonts w:hint="eastAsia"/>
              </w:rPr>
              <w:t>I.</w:t>
            </w:r>
            <w:r w:rsidRPr="002E2D58">
              <w:rPr>
                <w:rFonts w:hint="eastAsia"/>
              </w:rPr>
              <w:tab/>
            </w:r>
            <w:r w:rsidRPr="002E2D58">
              <w:rPr>
                <w:rFonts w:hint="eastAsia"/>
              </w:rPr>
              <w:t>取甲</w:t>
            </w:r>
            <w:r w:rsidR="007B5B3A">
              <w:rPr>
                <w:rFonts w:hint="eastAsia"/>
              </w:rPr>
              <w:t>、</w:t>
            </w:r>
            <w:r w:rsidRPr="002E2D58">
              <w:rPr>
                <w:rFonts w:hint="eastAsia"/>
              </w:rPr>
              <w:t>乙兩杯溶液，甲為</w:t>
            </w:r>
            <w:r w:rsidRPr="002E2D58">
              <w:rPr>
                <w:rFonts w:hint="eastAsia"/>
              </w:rPr>
              <w:t>20 mL 0.1 M NaHS(aq)</w:t>
            </w:r>
            <w:r w:rsidRPr="002E2D58">
              <w:rPr>
                <w:rFonts w:hint="eastAsia"/>
              </w:rPr>
              <w:t>，乙為</w:t>
            </w:r>
            <w:r w:rsidRPr="002E2D58">
              <w:rPr>
                <w:rFonts w:hint="eastAsia"/>
              </w:rPr>
              <w:t>20 mL</w:t>
            </w:r>
            <w:r w:rsidRPr="002E2D58">
              <w:rPr>
                <w:rFonts w:hint="eastAsia"/>
              </w:rPr>
              <w:t>純水，</w:t>
            </w:r>
            <w:r w:rsidR="00577406">
              <w:br/>
            </w:r>
            <w:r w:rsidRPr="002E2D58">
              <w:rPr>
                <w:rFonts w:hint="eastAsia"/>
              </w:rPr>
              <w:t>將甲</w:t>
            </w:r>
            <w:r w:rsidR="007B5B3A">
              <w:rPr>
                <w:rFonts w:hint="eastAsia"/>
              </w:rPr>
              <w:t>、</w:t>
            </w:r>
            <w:r w:rsidRPr="002E2D58">
              <w:rPr>
                <w:rFonts w:hint="eastAsia"/>
              </w:rPr>
              <w:t>乙混合均勻</w:t>
            </w:r>
          </w:p>
        </w:tc>
        <w:tc>
          <w:tcPr>
            <w:tcW w:w="1344" w:type="dxa"/>
            <w:vAlign w:val="center"/>
          </w:tcPr>
          <w:p w:rsidR="002F5BEF" w:rsidRPr="002E2D58" w:rsidRDefault="002F5BEF" w:rsidP="00577406">
            <w:pPr>
              <w:jc w:val="center"/>
              <w:rPr>
                <w:i/>
              </w:rPr>
            </w:pPr>
            <w:r w:rsidRPr="002E2D58">
              <w:rPr>
                <w:rFonts w:hint="eastAsia"/>
                <w:i/>
              </w:rPr>
              <w:t>x</w:t>
            </w:r>
          </w:p>
        </w:tc>
      </w:tr>
      <w:tr w:rsidR="002F5BEF" w:rsidRPr="002E2D58" w:rsidTr="00577406">
        <w:tc>
          <w:tcPr>
            <w:tcW w:w="7881" w:type="dxa"/>
            <w:vAlign w:val="center"/>
          </w:tcPr>
          <w:p w:rsidR="002F5BEF" w:rsidRPr="002E2D58" w:rsidRDefault="002F5BEF" w:rsidP="00577406">
            <w:pPr>
              <w:ind w:left="361" w:hangingChars="150" w:hanging="361"/>
            </w:pPr>
            <w:r w:rsidRPr="002E2D58">
              <w:rPr>
                <w:rFonts w:hint="eastAsia"/>
              </w:rPr>
              <w:t>II.</w:t>
            </w:r>
            <w:r w:rsidRPr="002E2D58">
              <w:rPr>
                <w:rFonts w:hint="eastAsia"/>
              </w:rPr>
              <w:tab/>
            </w:r>
            <w:r w:rsidRPr="002E2D58">
              <w:rPr>
                <w:rFonts w:hint="eastAsia"/>
              </w:rPr>
              <w:t>將此混合液加入</w:t>
            </w:r>
            <w:r w:rsidRPr="002E2D58">
              <w:rPr>
                <w:rFonts w:hint="eastAsia"/>
              </w:rPr>
              <w:t>30 mL 0.1 M HCl(aq)</w:t>
            </w:r>
          </w:p>
        </w:tc>
        <w:tc>
          <w:tcPr>
            <w:tcW w:w="1344" w:type="dxa"/>
            <w:vAlign w:val="center"/>
          </w:tcPr>
          <w:p w:rsidR="002F5BEF" w:rsidRPr="002E2D58" w:rsidRDefault="002F5BEF" w:rsidP="00577406">
            <w:pPr>
              <w:jc w:val="center"/>
              <w:rPr>
                <w:i/>
              </w:rPr>
            </w:pPr>
            <w:r w:rsidRPr="002E2D58">
              <w:rPr>
                <w:rFonts w:hint="eastAsia"/>
                <w:i/>
              </w:rPr>
              <w:t>y</w:t>
            </w:r>
          </w:p>
        </w:tc>
      </w:tr>
      <w:tr w:rsidR="002F5BEF" w:rsidRPr="002E2D58" w:rsidTr="00577406">
        <w:tc>
          <w:tcPr>
            <w:tcW w:w="7881" w:type="dxa"/>
            <w:vAlign w:val="center"/>
          </w:tcPr>
          <w:p w:rsidR="002F5BEF" w:rsidRPr="002E2D58" w:rsidRDefault="002F5BEF" w:rsidP="00577406">
            <w:pPr>
              <w:ind w:left="361" w:hangingChars="150" w:hanging="361"/>
            </w:pPr>
            <w:r w:rsidRPr="002E2D58">
              <w:rPr>
                <w:rFonts w:hint="eastAsia"/>
              </w:rPr>
              <w:t>III.</w:t>
            </w:r>
            <w:r w:rsidRPr="002E2D58">
              <w:rPr>
                <w:rFonts w:hint="eastAsia"/>
              </w:rPr>
              <w:tab/>
            </w:r>
            <w:r w:rsidRPr="002E2D58">
              <w:rPr>
                <w:rFonts w:hint="eastAsia"/>
              </w:rPr>
              <w:t>將此溶液再加入</w:t>
            </w:r>
            <w:r w:rsidRPr="002E2D58">
              <w:rPr>
                <w:rFonts w:hint="eastAsia"/>
              </w:rPr>
              <w:t xml:space="preserve"> 20 mL 0.1 M NaOH(aq)</w:t>
            </w:r>
          </w:p>
        </w:tc>
        <w:tc>
          <w:tcPr>
            <w:tcW w:w="1344" w:type="dxa"/>
            <w:vAlign w:val="center"/>
          </w:tcPr>
          <w:p w:rsidR="002F5BEF" w:rsidRPr="002E2D58" w:rsidRDefault="002F5BEF" w:rsidP="00577406">
            <w:pPr>
              <w:jc w:val="center"/>
              <w:rPr>
                <w:i/>
              </w:rPr>
            </w:pPr>
            <w:r w:rsidRPr="002E2D58">
              <w:rPr>
                <w:rFonts w:hint="eastAsia"/>
                <w:i/>
              </w:rPr>
              <w:t>z</w:t>
            </w:r>
          </w:p>
        </w:tc>
      </w:tr>
    </w:tbl>
    <w:p w:rsidR="002F5BEF" w:rsidRPr="002E2D58" w:rsidRDefault="002F5BEF" w:rsidP="001D35D8">
      <w:pPr>
        <w:pStyle w:val="afb"/>
      </w:pPr>
      <w:r w:rsidRPr="002E2D58">
        <w:rPr>
          <w:rFonts w:hint="eastAsia"/>
        </w:rPr>
        <w:t>則下列敘述哪些正確？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A)</w:t>
      </w:r>
      <w:r w:rsidR="00577406">
        <w:rPr>
          <w:rFonts w:hint="eastAsia"/>
        </w:rPr>
        <w:tab/>
      </w:r>
      <w:r w:rsidRPr="002E2D58">
        <w:rPr>
          <w:rFonts w:hint="eastAsia"/>
        </w:rPr>
        <w:t>步驟</w:t>
      </w:r>
      <w:r w:rsidRPr="002E2D58">
        <w:rPr>
          <w:rFonts w:hint="eastAsia"/>
        </w:rPr>
        <w:t>II</w:t>
      </w:r>
      <w:r w:rsidRPr="002E2D58">
        <w:rPr>
          <w:rFonts w:hint="eastAsia"/>
        </w:rPr>
        <w:t>的混合溶液為緩衝溶液</w:t>
      </w:r>
      <w:r w:rsidR="00577406">
        <w:rPr>
          <w:rFonts w:hint="eastAsia"/>
        </w:rPr>
        <w:tab/>
      </w:r>
      <w:r w:rsidRPr="002E2D58">
        <w:rPr>
          <w:rFonts w:hint="eastAsia"/>
        </w:rPr>
        <w:t>(B)</w:t>
      </w:r>
      <w:r w:rsidR="00577406">
        <w:rPr>
          <w:rFonts w:hint="eastAsia"/>
        </w:rPr>
        <w:tab/>
      </w:r>
      <w:r w:rsidRPr="002E2D58">
        <w:rPr>
          <w:rFonts w:hint="eastAsia"/>
        </w:rPr>
        <w:t>步驟</w:t>
      </w:r>
      <w:r w:rsidRPr="002E2D58">
        <w:rPr>
          <w:rFonts w:hint="eastAsia"/>
        </w:rPr>
        <w:t>III</w:t>
      </w:r>
      <w:r w:rsidR="00577406">
        <w:rPr>
          <w:rFonts w:hint="eastAsia"/>
        </w:rPr>
        <w:t>的混合溶液為緩衝溶液</w:t>
      </w:r>
    </w:p>
    <w:p w:rsidR="00577406" w:rsidRDefault="00577406" w:rsidP="001D35D8">
      <w:pPr>
        <w:pStyle w:val="afb"/>
      </w:pPr>
      <w:r>
        <w:rPr>
          <w:rFonts w:hint="eastAsia"/>
        </w:rPr>
        <w:t>(C)</w:t>
      </w:r>
      <w:r>
        <w:rPr>
          <w:rFonts w:hint="eastAsia"/>
        </w:rPr>
        <w:tab/>
      </w:r>
      <w:r w:rsidR="002F5BEF" w:rsidRPr="002E2D58">
        <w:rPr>
          <w:rFonts w:hint="eastAsia"/>
          <w:i/>
        </w:rPr>
        <w:t>x</w:t>
      </w:r>
      <w:r w:rsidR="002F5BEF" w:rsidRPr="002E2D58">
        <w:rPr>
          <w:rFonts w:hint="eastAsia"/>
        </w:rPr>
        <w:t>＜</w:t>
      </w:r>
      <w:r w:rsidR="002F5BEF" w:rsidRPr="002E2D58">
        <w:rPr>
          <w:rFonts w:hint="eastAsia"/>
        </w:rPr>
        <w:t>7</w:t>
      </w:r>
      <w:r>
        <w:rPr>
          <w:rFonts w:hint="eastAsia"/>
        </w:rPr>
        <w:tab/>
      </w:r>
      <w:r w:rsidR="002F5BEF" w:rsidRPr="002E2D58">
        <w:rPr>
          <w:rFonts w:hint="eastAsia"/>
        </w:rPr>
        <w:t>(D)</w:t>
      </w:r>
      <w:r>
        <w:rPr>
          <w:rFonts w:hint="eastAsia"/>
        </w:rPr>
        <w:tab/>
      </w:r>
      <w:r w:rsidR="002F5BEF" w:rsidRPr="002E2D58">
        <w:rPr>
          <w:rFonts w:hint="eastAsia"/>
          <w:i/>
        </w:rPr>
        <w:t>y</w:t>
      </w:r>
      <w:r w:rsidR="002F5BEF" w:rsidRPr="002E2D58">
        <w:rPr>
          <w:rFonts w:hint="eastAsia"/>
        </w:rPr>
        <w:t>＜</w:t>
      </w:r>
      <w:r w:rsidR="002F5BEF" w:rsidRPr="002E2D58">
        <w:rPr>
          <w:rFonts w:hint="eastAsia"/>
          <w:i/>
        </w:rPr>
        <w:t>x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577406">
        <w:rPr>
          <w:rFonts w:hint="eastAsia"/>
        </w:rPr>
        <w:tab/>
      </w:r>
      <w:r w:rsidRPr="002E2D58">
        <w:rPr>
          <w:rFonts w:hint="eastAsia"/>
          <w:i/>
        </w:rPr>
        <w:t>z</w:t>
      </w:r>
      <w:r w:rsidRPr="002E2D58">
        <w:rPr>
          <w:rFonts w:hint="eastAsia"/>
        </w:rPr>
        <w:t>最小。</w:t>
      </w:r>
    </w:p>
    <w:p w:rsidR="001D35D8" w:rsidRDefault="002F5BEF" w:rsidP="001D35D8">
      <w:pPr>
        <w:pStyle w:val="ae"/>
      </w:pPr>
      <w:r w:rsidRPr="002E2D58">
        <w:t>19.</w:t>
      </w:r>
      <w:r w:rsidR="001D35D8">
        <w:rPr>
          <w:rFonts w:hint="eastAsia"/>
        </w:rPr>
        <w:tab/>
      </w:r>
      <w:r w:rsidRPr="002E2D58">
        <w:rPr>
          <w:rFonts w:hint="eastAsia"/>
        </w:rPr>
        <w:t>甲到戊為混合物分離常見的實驗裝置，請選出對於下列混合物最適當的分離裝置？</w:t>
      </w:r>
    </w:p>
    <w:p w:rsidR="00632DBF" w:rsidRDefault="00632DBF" w:rsidP="001D35D8">
      <w:pPr>
        <w:pStyle w:val="afb"/>
      </w:pPr>
      <w:r>
        <w:rPr>
          <w:rFonts w:hint="eastAsia"/>
          <w:noProof/>
        </w:rPr>
        <w:drawing>
          <wp:inline distT="0" distB="0" distL="0" distR="0">
            <wp:extent cx="5305425" cy="1514475"/>
            <wp:effectExtent l="0" t="0" r="9525" b="9525"/>
            <wp:docPr id="459" name="圖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9.eps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</w:t>
      </w:r>
      <w:r w:rsidRPr="002E2D58">
        <w:t>A</w:t>
      </w:r>
      <w:r w:rsidRPr="002E2D58">
        <w:rPr>
          <w:rFonts w:hint="eastAsia"/>
        </w:rPr>
        <w:t>)</w:t>
      </w:r>
      <w:r w:rsidR="00632DBF">
        <w:rPr>
          <w:rFonts w:hint="eastAsia"/>
        </w:rPr>
        <w:tab/>
      </w:r>
      <w:r w:rsidRPr="002E2D58">
        <w:rPr>
          <w:rFonts w:hint="eastAsia"/>
        </w:rPr>
        <w:t>混合物中若含氯化鈉與硝酸鉀，可以水當溶劑後再以甲進行分離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B)</w:t>
      </w:r>
      <w:r w:rsidR="00632DBF">
        <w:rPr>
          <w:rFonts w:hint="eastAsia"/>
        </w:rPr>
        <w:tab/>
      </w:r>
      <w:r w:rsidRPr="002E2D58">
        <w:rPr>
          <w:rFonts w:hint="eastAsia"/>
        </w:rPr>
        <w:t>欲將海水中的鹽與水分離，可採用乙裝置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C)</w:t>
      </w:r>
      <w:r w:rsidR="00632DBF">
        <w:rPr>
          <w:rFonts w:hint="eastAsia"/>
        </w:rPr>
        <w:tab/>
      </w:r>
      <w:r w:rsidRPr="002E2D58">
        <w:rPr>
          <w:rFonts w:hint="eastAsia"/>
        </w:rPr>
        <w:t>欲將紅茶中的咖啡因做分離，可用丙裝置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D)</w:t>
      </w:r>
      <w:r w:rsidR="00632DBF">
        <w:rPr>
          <w:rFonts w:hint="eastAsia"/>
        </w:rPr>
        <w:tab/>
      </w:r>
      <w:r w:rsidRPr="002E2D58">
        <w:rPr>
          <w:rFonts w:hint="eastAsia"/>
        </w:rPr>
        <w:t>欲將彩色筆中的不同色素做分離，可用丁裝置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632DBF">
        <w:rPr>
          <w:rFonts w:hint="eastAsia"/>
        </w:rPr>
        <w:tab/>
      </w:r>
      <w:r w:rsidRPr="002E2D58">
        <w:rPr>
          <w:rFonts w:hint="eastAsia"/>
        </w:rPr>
        <w:t>欲將胡蘿蔔中的胡蘿蔔素分離，可用戊裝置。</w:t>
      </w:r>
    </w:p>
    <w:p w:rsidR="002B41F2" w:rsidRDefault="002B41F2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73163A" w:rsidRPr="006736DA" w:rsidRDefault="00110C8F" w:rsidP="001D35D8">
      <w:pPr>
        <w:spacing w:beforeLines="100" w:before="393" w:afterLines="50" w:after="196"/>
        <w:rPr>
          <w:b/>
          <w:sz w:val="28"/>
          <w:szCs w:val="28"/>
        </w:rPr>
      </w:pPr>
      <w:r w:rsidRPr="006736DA">
        <w:rPr>
          <w:b/>
          <w:sz w:val="28"/>
          <w:szCs w:val="28"/>
        </w:rPr>
        <w:t>第貳部分、混合題</w:t>
      </w:r>
      <w:r w:rsidR="0050213D">
        <w:rPr>
          <w:b/>
          <w:sz w:val="28"/>
          <w:szCs w:val="28"/>
        </w:rPr>
        <w:t>或非選擇題</w:t>
      </w:r>
      <w:r w:rsidR="0073163A" w:rsidRPr="006736DA">
        <w:rPr>
          <w:b/>
          <w:sz w:val="28"/>
          <w:szCs w:val="28"/>
        </w:rPr>
        <w:t>（</w:t>
      </w:r>
      <w:r w:rsidR="00F378E4" w:rsidRPr="006736DA">
        <w:rPr>
          <w:b/>
          <w:sz w:val="28"/>
          <w:szCs w:val="28"/>
        </w:rPr>
        <w:t>占</w:t>
      </w:r>
      <w:r w:rsidR="00F2059C">
        <w:rPr>
          <w:rFonts w:hint="eastAsia"/>
          <w:b/>
          <w:sz w:val="28"/>
          <w:szCs w:val="28"/>
        </w:rPr>
        <w:t>2</w:t>
      </w:r>
      <w:r w:rsidR="00632DBF">
        <w:rPr>
          <w:rFonts w:hint="eastAsia"/>
          <w:b/>
          <w:sz w:val="28"/>
          <w:szCs w:val="28"/>
        </w:rPr>
        <w:t>4</w:t>
      </w:r>
      <w:r w:rsidR="0073163A" w:rsidRPr="006736DA">
        <w:rPr>
          <w:b/>
          <w:sz w:val="28"/>
          <w:szCs w:val="28"/>
        </w:rPr>
        <w:t>分）</w:t>
      </w:r>
    </w:p>
    <w:p w:rsidR="00645B79" w:rsidRDefault="00645B79" w:rsidP="001D35D8">
      <w:pPr>
        <w:pStyle w:val="ab"/>
        <w:pBdr>
          <w:bottom w:val="single" w:sz="4" w:space="5" w:color="auto"/>
        </w:pBdr>
        <w:rPr>
          <w:rFonts w:hAnsi="Times New Roman"/>
        </w:rPr>
      </w:pPr>
      <w:r w:rsidRPr="00001306">
        <w:rPr>
          <w:rFonts w:eastAsia="華康楷書體W3" w:hAnsi="Times New Roman"/>
        </w:rPr>
        <w:t>說明：</w:t>
      </w:r>
      <w:r w:rsidR="00632DBF" w:rsidRPr="002E2D58">
        <w:rPr>
          <w:szCs w:val="22"/>
        </w:rPr>
        <w:t>本部分共有</w:t>
      </w:r>
      <w:r w:rsidR="00632DBF" w:rsidRPr="002E2D58">
        <w:rPr>
          <w:szCs w:val="22"/>
        </w:rPr>
        <w:t>4</w:t>
      </w:r>
      <w:r w:rsidR="00632DBF" w:rsidRPr="002E2D58">
        <w:rPr>
          <w:szCs w:val="22"/>
        </w:rPr>
        <w:t>題組，選擇題每題</w:t>
      </w:r>
      <w:r w:rsidR="00632DBF" w:rsidRPr="002E2D58">
        <w:rPr>
          <w:szCs w:val="22"/>
        </w:rPr>
        <w:t>1</w:t>
      </w:r>
      <w:r w:rsidR="00632DBF" w:rsidRPr="002E2D58">
        <w:rPr>
          <w:szCs w:val="22"/>
        </w:rPr>
        <w:t>分，非選擇題配分標於題末。限在答題卷標示題號的作答區內作答。選擇題與「非選擇題作圖部分」使用</w:t>
      </w:r>
      <w:r w:rsidR="00632DBF" w:rsidRPr="002E2D58">
        <w:rPr>
          <w:szCs w:val="22"/>
        </w:rPr>
        <w:t>2B</w:t>
      </w:r>
      <w:r w:rsidR="00632DBF" w:rsidRPr="002E2D58">
        <w:rPr>
          <w:szCs w:val="22"/>
        </w:rPr>
        <w:t>鉛筆作答，更正時以橡皮擦擦拭，切勿使用修正帶（液）。非選擇題請由左而右橫式書寫，作答時必須寫出計算過程或理由，否則將酌予扣分。</w:t>
      </w:r>
    </w:p>
    <w:p w:rsidR="002F5BEF" w:rsidRPr="002E2D58" w:rsidRDefault="002F5BEF" w:rsidP="002F5BEF">
      <w:pPr>
        <w:spacing w:before="24"/>
        <w:ind w:left="235" w:hanging="235"/>
        <w:rPr>
          <w:rFonts w:eastAsiaTheme="minorEastAsia"/>
          <w:szCs w:val="22"/>
          <w:u w:val="single"/>
        </w:rPr>
      </w:pPr>
      <w:r w:rsidRPr="002E2D58">
        <w:rPr>
          <w:rFonts w:eastAsiaTheme="minorEastAsia"/>
          <w:szCs w:val="22"/>
          <w:u w:val="single"/>
        </w:rPr>
        <w:t>20</w:t>
      </w:r>
      <w:r w:rsidRPr="002E2D58">
        <w:rPr>
          <w:rFonts w:eastAsiaTheme="minorEastAsia"/>
          <w:szCs w:val="22"/>
          <w:u w:val="single"/>
        </w:rPr>
        <w:t>～</w:t>
      </w:r>
      <w:r w:rsidRPr="002E2D58">
        <w:rPr>
          <w:rFonts w:eastAsiaTheme="minorEastAsia"/>
          <w:szCs w:val="22"/>
          <w:u w:val="single"/>
        </w:rPr>
        <w:t>23</w:t>
      </w:r>
      <w:r w:rsidRPr="002E2D58">
        <w:rPr>
          <w:rFonts w:eastAsiaTheme="minorEastAsia"/>
          <w:szCs w:val="22"/>
          <w:u w:val="single"/>
        </w:rPr>
        <w:t>題為題組</w:t>
      </w:r>
    </w:p>
    <w:p w:rsidR="002F5BEF" w:rsidRPr="002E2D58" w:rsidRDefault="002F5BEF" w:rsidP="00632DBF">
      <w:pPr>
        <w:rPr>
          <w:b/>
        </w:rPr>
      </w:pPr>
      <w:r w:rsidRPr="002E2D58">
        <w:t>以下為測定氯化鉛溶度積常數</w:t>
      </w:r>
      <w:r w:rsidRPr="002E2D58">
        <w:rPr>
          <w:rFonts w:hint="eastAsia"/>
        </w:rPr>
        <w:t>(</w:t>
      </w:r>
      <w:r w:rsidRPr="002E2D58">
        <w:rPr>
          <w:i/>
        </w:rPr>
        <w:t>K</w:t>
      </w:r>
      <w:r w:rsidRPr="002E2D58">
        <w:rPr>
          <w:vertAlign w:val="subscript"/>
        </w:rPr>
        <w:t>sp</w:t>
      </w:r>
      <w:r w:rsidRPr="002E2D58">
        <w:rPr>
          <w:rFonts w:hint="eastAsia"/>
        </w:rPr>
        <w:t>)</w:t>
      </w:r>
      <w:r w:rsidRPr="002E2D58">
        <w:t>之兩種方法：</w:t>
      </w:r>
    </w:p>
    <w:p w:rsidR="002F5BEF" w:rsidRPr="002E2D58" w:rsidRDefault="002F5BEF" w:rsidP="00632DBF">
      <w:r w:rsidRPr="002E2D58">
        <w:rPr>
          <w:rFonts w:hint="eastAsia"/>
        </w:rPr>
        <w:t>【</w:t>
      </w:r>
      <w:r w:rsidRPr="002E2D58">
        <w:t>方法一</w:t>
      </w:r>
      <w:r w:rsidRPr="002E2D58">
        <w:rPr>
          <w:rFonts w:hint="eastAsia"/>
        </w:rPr>
        <w:t>】</w:t>
      </w:r>
    </w:p>
    <w:p w:rsidR="002F5BEF" w:rsidRPr="002E2D58" w:rsidRDefault="002F5BEF" w:rsidP="00632DBF">
      <w:pPr>
        <w:ind w:left="964" w:hangingChars="400" w:hanging="964"/>
      </w:pPr>
      <w:r w:rsidRPr="002E2D58">
        <w:t>步驟</w:t>
      </w:r>
      <w:r w:rsidRPr="002E2D58">
        <w:t>1</w:t>
      </w:r>
      <w:r w:rsidRPr="002E2D58">
        <w:t>：</w:t>
      </w:r>
      <w:r w:rsidR="00632DBF">
        <w:rPr>
          <w:rFonts w:hint="eastAsia"/>
        </w:rPr>
        <w:tab/>
      </w:r>
      <w:r w:rsidRPr="002E2D58">
        <w:t>取足量氯化鉛固體配製其飽和溶液，取其上層澄清液。</w:t>
      </w:r>
    </w:p>
    <w:p w:rsidR="002F5BEF" w:rsidRPr="002E2D58" w:rsidRDefault="002F5BEF" w:rsidP="00632DBF">
      <w:pPr>
        <w:ind w:left="964" w:hangingChars="400" w:hanging="964"/>
        <w:rPr>
          <w:spacing w:val="2"/>
          <w:lang w:val="pt-BR"/>
        </w:rPr>
      </w:pPr>
      <w:r w:rsidRPr="002E2D58">
        <w:t>步驟</w:t>
      </w:r>
      <w:r w:rsidRPr="002E2D58">
        <w:t>2</w:t>
      </w:r>
      <w:r w:rsidRPr="002E2D58">
        <w:t>：</w:t>
      </w:r>
      <w:r w:rsidR="00632DBF">
        <w:rPr>
          <w:rFonts w:hint="eastAsia"/>
        </w:rPr>
        <w:tab/>
      </w:r>
      <w:r w:rsidRPr="002E2D58">
        <w:rPr>
          <w:spacing w:val="2"/>
        </w:rPr>
        <w:t>精確</w:t>
      </w:r>
      <w:r w:rsidRPr="002E2D58">
        <w:rPr>
          <w:rFonts w:hint="eastAsia"/>
          <w:spacing w:val="2"/>
        </w:rPr>
        <w:t>量</w:t>
      </w:r>
      <w:r w:rsidRPr="002E2D58">
        <w:rPr>
          <w:spacing w:val="2"/>
        </w:rPr>
        <w:t>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0"/>
          <w:attr w:name="UnitName" w:val="m"/>
        </w:smartTagPr>
        <w:r w:rsidRPr="002E2D58">
          <w:rPr>
            <w:spacing w:val="2"/>
          </w:rPr>
          <w:t>50.0</w:t>
        </w:r>
        <w:r w:rsidRPr="002E2D58">
          <w:rPr>
            <w:rFonts w:hint="eastAsia"/>
            <w:spacing w:val="2"/>
          </w:rPr>
          <w:t xml:space="preserve"> m</w:t>
        </w:r>
      </w:smartTag>
      <w:r w:rsidRPr="002E2D58">
        <w:rPr>
          <w:rFonts w:hint="eastAsia"/>
          <w:spacing w:val="2"/>
        </w:rPr>
        <w:t>L</w:t>
      </w:r>
      <w:r w:rsidRPr="002E2D58">
        <w:rPr>
          <w:spacing w:val="2"/>
        </w:rPr>
        <w:t>的上層澄清溶液，將其置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0"/>
          <w:attr w:name="UnitName" w:val="m"/>
        </w:smartTagPr>
        <w:r w:rsidRPr="002E2D58">
          <w:rPr>
            <w:spacing w:val="2"/>
          </w:rPr>
          <w:t>250</w:t>
        </w:r>
        <w:r w:rsidRPr="002E2D58">
          <w:rPr>
            <w:rFonts w:hint="eastAsia"/>
            <w:spacing w:val="2"/>
          </w:rPr>
          <w:t xml:space="preserve"> m</w:t>
        </w:r>
      </w:smartTag>
      <w:r w:rsidRPr="002E2D58">
        <w:rPr>
          <w:rFonts w:hint="eastAsia"/>
          <w:spacing w:val="2"/>
        </w:rPr>
        <w:t>L</w:t>
      </w:r>
      <w:r w:rsidRPr="002E2D58">
        <w:rPr>
          <w:spacing w:val="2"/>
        </w:rPr>
        <w:t>錐形瓶中，並再加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1"/>
          <w:attr w:name="UnitName" w:val="m"/>
        </w:smartTagPr>
        <w:r w:rsidRPr="002E2D58">
          <w:rPr>
            <w:spacing w:val="2"/>
            <w:lang w:val="pt-BR"/>
          </w:rPr>
          <w:t>0.10</w:t>
        </w:r>
        <w:r w:rsidRPr="002E2D58">
          <w:rPr>
            <w:rFonts w:hint="eastAsia"/>
            <w:spacing w:val="2"/>
            <w:lang w:val="pt-BR"/>
          </w:rPr>
          <w:t xml:space="preserve"> </w:t>
        </w:r>
        <w:r w:rsidRPr="00632DBF">
          <w:rPr>
            <w:spacing w:val="2"/>
            <w:lang w:val="pt-BR"/>
          </w:rPr>
          <w:t>M</w:t>
        </w:r>
      </w:smartTag>
      <w:r w:rsidRPr="002E2D58">
        <w:rPr>
          <w:spacing w:val="2"/>
          <w:lang w:val="pt-BR"/>
        </w:rPr>
        <w:t>足量</w:t>
      </w:r>
      <w:r w:rsidRPr="002E2D58">
        <w:rPr>
          <w:rFonts w:hint="eastAsia"/>
          <w:spacing w:val="2"/>
          <w:lang w:val="pt-BR"/>
        </w:rPr>
        <w:t>的鉻酸鉀水溶液</w:t>
      </w:r>
      <w:r w:rsidRPr="002E2D58">
        <w:rPr>
          <w:spacing w:val="2"/>
          <w:lang w:val="pt-BR"/>
        </w:rPr>
        <w:t>，</w:t>
      </w:r>
      <w:r w:rsidRPr="002E2D58">
        <w:rPr>
          <w:spacing w:val="2"/>
        </w:rPr>
        <w:t>生成沉澱物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323"/>
          <w:attr w:name="UnitName" w:val="g"/>
        </w:smartTagPr>
        <w:r w:rsidRPr="002E2D58">
          <w:rPr>
            <w:spacing w:val="2"/>
            <w:lang w:val="pt-BR"/>
          </w:rPr>
          <w:t>0.323</w:t>
        </w:r>
        <w:r w:rsidRPr="002E2D58">
          <w:rPr>
            <w:rFonts w:hint="eastAsia"/>
            <w:spacing w:val="2"/>
            <w:lang w:val="pt-BR"/>
          </w:rPr>
          <w:t xml:space="preserve"> g</w:t>
        </w:r>
      </w:smartTag>
      <w:r w:rsidRPr="002E2D58">
        <w:rPr>
          <w:spacing w:val="2"/>
          <w:lang w:val="pt-BR"/>
        </w:rPr>
        <w:t>。</w:t>
      </w:r>
      <w:r w:rsidR="007B5B3A">
        <w:rPr>
          <w:spacing w:val="2"/>
          <w:lang w:val="pt-BR"/>
        </w:rPr>
        <w:t>（沉澱物式量＝</w:t>
      </w:r>
      <w:r w:rsidR="007B5B3A">
        <w:rPr>
          <w:rFonts w:hint="eastAsia"/>
          <w:spacing w:val="2"/>
          <w:lang w:val="pt-BR"/>
        </w:rPr>
        <w:t>323</w:t>
      </w:r>
      <w:r w:rsidR="007B5B3A">
        <w:rPr>
          <w:spacing w:val="2"/>
          <w:lang w:val="pt-BR"/>
        </w:rPr>
        <w:t>）</w:t>
      </w:r>
    </w:p>
    <w:p w:rsidR="002F5BEF" w:rsidRPr="002E2D58" w:rsidRDefault="002F5BEF" w:rsidP="00632DBF">
      <w:r w:rsidRPr="002E2D58">
        <w:rPr>
          <w:rFonts w:hint="eastAsia"/>
        </w:rPr>
        <w:t>【</w:t>
      </w:r>
      <w:r w:rsidRPr="002E2D58">
        <w:t>方法二</w:t>
      </w:r>
      <w:r w:rsidRPr="002E2D58">
        <w:rPr>
          <w:rFonts w:hint="eastAsia"/>
        </w:rPr>
        <w:t>】</w:t>
      </w:r>
    </w:p>
    <w:p w:rsidR="002F5BEF" w:rsidRPr="002E2D58" w:rsidRDefault="002F5BEF" w:rsidP="00632DBF">
      <w:pPr>
        <w:ind w:left="964" w:hangingChars="400" w:hanging="964"/>
      </w:pPr>
      <w:r w:rsidRPr="002E2D58">
        <w:t>步驟</w:t>
      </w:r>
      <w:r w:rsidRPr="002E2D58">
        <w:t>1</w:t>
      </w:r>
      <w:r w:rsidRPr="002E2D58">
        <w:t>：</w:t>
      </w:r>
      <w:r w:rsidR="00632DBF">
        <w:rPr>
          <w:rFonts w:hint="eastAsia"/>
        </w:rPr>
        <w:tab/>
      </w:r>
      <w:r w:rsidRPr="002E2D58">
        <w:t>取足量氯化鉛固體配製其飽和溶液，取其上層澄清液。</w:t>
      </w:r>
    </w:p>
    <w:p w:rsidR="002F5BEF" w:rsidRPr="002E2D58" w:rsidRDefault="002F5BEF" w:rsidP="00632DBF">
      <w:pPr>
        <w:ind w:left="964" w:hangingChars="400" w:hanging="964"/>
        <w:rPr>
          <w:spacing w:val="-2"/>
        </w:rPr>
      </w:pPr>
      <w:r w:rsidRPr="002E2D58">
        <w:t>步驟</w:t>
      </w:r>
      <w:r w:rsidRPr="002E2D58">
        <w:t>2</w:t>
      </w:r>
      <w:r w:rsidRPr="002E2D58">
        <w:t>：</w:t>
      </w:r>
      <w:r w:rsidR="00632DBF">
        <w:rPr>
          <w:rFonts w:hint="eastAsia"/>
        </w:rPr>
        <w:tab/>
      </w:r>
      <w:r w:rsidRPr="002E2D58">
        <w:rPr>
          <w:spacing w:val="-2"/>
        </w:rPr>
        <w:t>精確</w:t>
      </w:r>
      <w:r w:rsidRPr="002E2D58">
        <w:rPr>
          <w:rFonts w:hint="eastAsia"/>
          <w:spacing w:val="-2"/>
        </w:rPr>
        <w:t>量</w:t>
      </w:r>
      <w:r w:rsidRPr="002E2D58">
        <w:rPr>
          <w:spacing w:val="-2"/>
        </w:rPr>
        <w:t>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"/>
          <w:attr w:name="UnitName" w:val="m"/>
        </w:smartTagPr>
        <w:r w:rsidRPr="002E2D58">
          <w:rPr>
            <w:spacing w:val="-2"/>
          </w:rPr>
          <w:t>25.0</w:t>
        </w:r>
        <w:r w:rsidRPr="002E2D58">
          <w:rPr>
            <w:rFonts w:hint="eastAsia"/>
            <w:spacing w:val="-2"/>
          </w:rPr>
          <w:t xml:space="preserve"> m</w:t>
        </w:r>
      </w:smartTag>
      <w:r w:rsidRPr="002E2D58">
        <w:rPr>
          <w:rFonts w:hint="eastAsia"/>
          <w:spacing w:val="-2"/>
        </w:rPr>
        <w:t>L</w:t>
      </w:r>
      <w:r w:rsidRPr="002E2D58">
        <w:rPr>
          <w:spacing w:val="-2"/>
        </w:rPr>
        <w:t>的上層澄清溶液，將其置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0"/>
          <w:attr w:name="UnitName" w:val="m"/>
        </w:smartTagPr>
        <w:r w:rsidRPr="002E2D58">
          <w:rPr>
            <w:spacing w:val="-2"/>
          </w:rPr>
          <w:t>250</w:t>
        </w:r>
        <w:r w:rsidRPr="002E2D58">
          <w:rPr>
            <w:rFonts w:hint="eastAsia"/>
            <w:spacing w:val="-2"/>
          </w:rPr>
          <w:t xml:space="preserve"> m</w:t>
        </w:r>
      </w:smartTag>
      <w:r w:rsidRPr="002E2D58">
        <w:rPr>
          <w:rFonts w:hint="eastAsia"/>
          <w:spacing w:val="-2"/>
        </w:rPr>
        <w:t>L</w:t>
      </w:r>
      <w:r w:rsidRPr="002E2D58">
        <w:rPr>
          <w:spacing w:val="-2"/>
        </w:rPr>
        <w:t>錐形瓶中，並再加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"/>
          <w:attr w:name="UnitName" w:val="m"/>
        </w:smartTagPr>
        <w:r w:rsidRPr="002E2D58">
          <w:rPr>
            <w:spacing w:val="-2"/>
          </w:rPr>
          <w:t>25.0</w:t>
        </w:r>
        <w:r w:rsidRPr="002E2D58">
          <w:rPr>
            <w:rFonts w:hint="eastAsia"/>
            <w:spacing w:val="-2"/>
          </w:rPr>
          <w:t xml:space="preserve"> m</w:t>
        </w:r>
      </w:smartTag>
      <w:r w:rsidRPr="002E2D58">
        <w:rPr>
          <w:rFonts w:hint="eastAsia"/>
          <w:spacing w:val="-2"/>
        </w:rPr>
        <w:t>L</w:t>
      </w:r>
      <w:r w:rsidRPr="002E2D58">
        <w:rPr>
          <w:spacing w:val="-2"/>
        </w:rPr>
        <w:t>的蒸餾水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2E2D58">
          <w:rPr>
            <w:spacing w:val="-2"/>
          </w:rPr>
          <w:t>1.0</w:t>
        </w:r>
        <w:r w:rsidRPr="002E2D58">
          <w:rPr>
            <w:rFonts w:hint="eastAsia"/>
            <w:spacing w:val="-2"/>
          </w:rPr>
          <w:t xml:space="preserve"> m</w:t>
        </w:r>
      </w:smartTag>
      <w:r w:rsidRPr="002E2D58">
        <w:rPr>
          <w:rFonts w:hint="eastAsia"/>
          <w:spacing w:val="-2"/>
        </w:rPr>
        <w:t xml:space="preserve">L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m"/>
        </w:smartTagPr>
        <w:r w:rsidRPr="002E2D58">
          <w:rPr>
            <w:spacing w:val="-2"/>
          </w:rPr>
          <w:t>3</w:t>
        </w:r>
        <w:r w:rsidRPr="002E2D58">
          <w:rPr>
            <w:rFonts w:hint="eastAsia"/>
            <w:spacing w:val="-2"/>
          </w:rPr>
          <w:t xml:space="preserve"> </w:t>
        </w:r>
        <w:r w:rsidRPr="00632DBF">
          <w:rPr>
            <w:spacing w:val="-2"/>
          </w:rPr>
          <w:t>M</w:t>
        </w:r>
      </w:smartTag>
      <w:r w:rsidRPr="002E2D58">
        <w:rPr>
          <w:spacing w:val="-2"/>
        </w:rPr>
        <w:t>的硫酸。</w:t>
      </w:r>
    </w:p>
    <w:p w:rsidR="002F5BEF" w:rsidRPr="002E2D58" w:rsidRDefault="002F5BEF" w:rsidP="00632DBF">
      <w:pPr>
        <w:ind w:left="964" w:hangingChars="400" w:hanging="964"/>
        <w:rPr>
          <w:spacing w:val="-4"/>
        </w:rPr>
      </w:pPr>
      <w:r w:rsidRPr="002E2D58">
        <w:t>步驟</w:t>
      </w:r>
      <w:r w:rsidRPr="002E2D58">
        <w:t>3</w:t>
      </w:r>
      <w:r w:rsidRPr="002E2D58">
        <w:t>：</w:t>
      </w:r>
      <w:r w:rsidR="00632DBF">
        <w:rPr>
          <w:rFonts w:hint="eastAsia"/>
        </w:rPr>
        <w:tab/>
      </w:r>
      <w:r w:rsidRPr="002E2D58">
        <w:rPr>
          <w:spacing w:val="-4"/>
        </w:rPr>
        <w:t>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005"/>
          <w:attr w:name="UnitName" w:val="m"/>
        </w:smartTagPr>
        <w:r w:rsidRPr="002E2D58">
          <w:rPr>
            <w:spacing w:val="-4"/>
          </w:rPr>
          <w:t>0.005</w:t>
        </w:r>
        <w:r w:rsidRPr="002E2D58">
          <w:rPr>
            <w:rFonts w:hint="eastAsia"/>
            <w:spacing w:val="-4"/>
          </w:rPr>
          <w:t xml:space="preserve"> </w:t>
        </w:r>
        <w:r w:rsidRPr="00632DBF">
          <w:rPr>
            <w:spacing w:val="-4"/>
          </w:rPr>
          <w:t>M</w:t>
        </w:r>
      </w:smartTag>
      <w:r w:rsidRPr="002E2D58">
        <w:rPr>
          <w:spacing w:val="-4"/>
        </w:rPr>
        <w:t>的</w:t>
      </w:r>
      <w:r w:rsidRPr="002E2D58">
        <w:rPr>
          <w:spacing w:val="-4"/>
        </w:rPr>
        <w:t>KMnO</w:t>
      </w:r>
      <w:r w:rsidRPr="002E2D58">
        <w:rPr>
          <w:spacing w:val="-4"/>
          <w:vertAlign w:val="subscript"/>
        </w:rPr>
        <w:t>4</w:t>
      </w:r>
      <w:r w:rsidRPr="002E2D58">
        <w:rPr>
          <w:spacing w:val="-4"/>
        </w:rPr>
        <w:t>溶液滴定上述溶液，達滴定終點時</w:t>
      </w:r>
      <w:r w:rsidRPr="002E2D58">
        <w:rPr>
          <w:rFonts w:hint="eastAsia"/>
          <w:spacing w:val="-4"/>
        </w:rPr>
        <w:t>，使用過錳酸鉀</w:t>
      </w:r>
      <w:r w:rsidRPr="002E2D58">
        <w:rPr>
          <w:spacing w:val="-4"/>
        </w:rPr>
        <w:t>溶液</w:t>
      </w:r>
      <w:r w:rsidRPr="002E2D58">
        <w:rPr>
          <w:spacing w:val="-4"/>
        </w:rPr>
        <w:t>60.0</w:t>
      </w:r>
      <w:r w:rsidRPr="002E2D58">
        <w:rPr>
          <w:rFonts w:hint="eastAsia"/>
          <w:spacing w:val="-4"/>
        </w:rPr>
        <w:t xml:space="preserve"> mL</w:t>
      </w:r>
      <w:r w:rsidRPr="002E2D58">
        <w:rPr>
          <w:spacing w:val="-4"/>
        </w:rPr>
        <w:t>。</w:t>
      </w:r>
    </w:p>
    <w:p w:rsidR="002F5BEF" w:rsidRPr="002E2D58" w:rsidRDefault="002F5BEF" w:rsidP="00F95E27">
      <w:pPr>
        <w:pStyle w:val="ae"/>
      </w:pPr>
      <w:bookmarkStart w:id="2" w:name="_Hlk186796489"/>
      <w:r w:rsidRPr="002E2D58">
        <w:rPr>
          <w:rFonts w:eastAsiaTheme="minorEastAsia"/>
        </w:rPr>
        <w:t>20.</w:t>
      </w:r>
      <w:r w:rsidRPr="002E2D58">
        <w:rPr>
          <w:rFonts w:eastAsiaTheme="minorEastAsia"/>
          <w:lang w:val="es-ES"/>
        </w:rPr>
        <w:tab/>
      </w:r>
      <w:bookmarkEnd w:id="2"/>
      <w:r w:rsidRPr="002E2D58">
        <w:t>經由方法一測定而得氯化鉛的溶度積為何？</w:t>
      </w:r>
      <w:r w:rsidRPr="002E2D58">
        <w:rPr>
          <w:rFonts w:hint="eastAsia"/>
        </w:rPr>
        <w:t>（</w:t>
      </w:r>
      <w:r w:rsidR="00CD133C">
        <w:rPr>
          <w:rFonts w:hint="eastAsia"/>
        </w:rPr>
        <w:t>2</w:t>
      </w:r>
      <w:r w:rsidRPr="002E2D58">
        <w:rPr>
          <w:rFonts w:hint="eastAsia"/>
        </w:rPr>
        <w:t>分）</w:t>
      </w:r>
    </w:p>
    <w:p w:rsidR="002F5BEF" w:rsidRPr="002E2D58" w:rsidRDefault="00F95E27" w:rsidP="00F95E27">
      <w:pPr>
        <w:pStyle w:val="ae"/>
      </w:pPr>
      <w:r>
        <w:t>21.</w:t>
      </w:r>
      <w:r>
        <w:rPr>
          <w:rFonts w:hint="eastAsia"/>
        </w:rPr>
        <w:tab/>
      </w:r>
      <w:r w:rsidR="002F5BEF" w:rsidRPr="002E2D58">
        <w:t>方法二步驟</w:t>
      </w:r>
      <w:r w:rsidR="002F5BEF" w:rsidRPr="002E2D58">
        <w:t>3</w:t>
      </w:r>
      <w:r w:rsidR="002F5BEF" w:rsidRPr="002E2D58">
        <w:t>之</w:t>
      </w:r>
      <w:r w:rsidR="002F5BEF" w:rsidRPr="002E2D58">
        <w:rPr>
          <w:rFonts w:hint="eastAsia"/>
        </w:rPr>
        <w:t>淨</w:t>
      </w:r>
      <w:r w:rsidR="002F5BEF" w:rsidRPr="002E2D58">
        <w:t>離子反應方程式應為何？</w:t>
      </w:r>
      <w:r w:rsidR="002F5BEF" w:rsidRPr="002E2D58">
        <w:rPr>
          <w:rFonts w:hint="eastAsia"/>
        </w:rPr>
        <w:t>（</w:t>
      </w:r>
      <w:r w:rsidR="002F5BEF" w:rsidRPr="002E2D58">
        <w:t>1</w:t>
      </w:r>
      <w:r w:rsidR="002F5BEF" w:rsidRPr="002E2D58">
        <w:rPr>
          <w:rFonts w:hint="eastAsia"/>
        </w:rPr>
        <w:t>分）</w:t>
      </w:r>
    </w:p>
    <w:p w:rsidR="002F5BEF" w:rsidRPr="002E2D58" w:rsidRDefault="00F95E27" w:rsidP="00F95E27">
      <w:pPr>
        <w:pStyle w:val="ae"/>
      </w:pPr>
      <w:r>
        <w:t>22.</w:t>
      </w:r>
      <w:r>
        <w:rPr>
          <w:rFonts w:hint="eastAsia"/>
        </w:rPr>
        <w:tab/>
      </w:r>
      <w:r w:rsidR="002F5BEF" w:rsidRPr="002E2D58">
        <w:t>經由方法二測定而得氯化鉛的溶度積為何？</w:t>
      </w:r>
      <w:r w:rsidR="002F5BEF" w:rsidRPr="002E2D58">
        <w:rPr>
          <w:rFonts w:hint="eastAsia"/>
        </w:rPr>
        <w:t>（</w:t>
      </w:r>
      <w:r w:rsidR="002F5BEF" w:rsidRPr="002E2D58">
        <w:t>2</w:t>
      </w:r>
      <w:r w:rsidR="002F5BEF"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e"/>
      </w:pPr>
      <w:r w:rsidRPr="002E2D58">
        <w:rPr>
          <w:lang w:val="pt-BR"/>
        </w:rPr>
        <w:t>23.</w:t>
      </w:r>
      <w:r w:rsidR="00F95E27">
        <w:rPr>
          <w:rFonts w:hint="eastAsia"/>
          <w:lang w:val="pt-BR"/>
        </w:rPr>
        <w:tab/>
      </w:r>
      <w:r w:rsidRPr="002E2D58">
        <w:t>氯化鉛實際的溶度積常數為</w:t>
      </w:r>
      <w:r w:rsidRPr="002E2D58">
        <w:rPr>
          <w:shd w:val="clear" w:color="auto" w:fill="FFFFFF"/>
        </w:rPr>
        <w:t>1.6×10</w:t>
      </w:r>
      <w:r w:rsidRPr="002E2D58">
        <w:rPr>
          <w:rFonts w:hint="eastAsia"/>
          <w:shd w:val="clear" w:color="auto" w:fill="FFFFFF"/>
          <w:vertAlign w:val="superscript"/>
        </w:rPr>
        <w:t>－</w:t>
      </w:r>
      <w:r w:rsidRPr="002E2D58">
        <w:rPr>
          <w:shd w:val="clear" w:color="auto" w:fill="FFFFFF"/>
          <w:vertAlign w:val="superscript"/>
        </w:rPr>
        <w:t>4</w:t>
      </w:r>
      <w:r w:rsidRPr="002E2D58">
        <w:rPr>
          <w:shd w:val="clear" w:color="auto" w:fill="FFFFFF"/>
        </w:rPr>
        <w:t>，試問</w:t>
      </w:r>
      <w:r w:rsidRPr="002E2D58">
        <w:rPr>
          <w:lang w:val="pt-BR"/>
        </w:rPr>
        <w:t>何種方法測得的</w:t>
      </w:r>
      <w:r w:rsidRPr="002E2D58">
        <w:t>溶度積較接近實際值，原因為何？</w:t>
      </w:r>
      <w:r w:rsidRPr="002E2D58">
        <w:rPr>
          <w:rFonts w:hint="eastAsia"/>
        </w:rPr>
        <w:t>（</w:t>
      </w:r>
      <w:r w:rsidR="00CD133C">
        <w:rPr>
          <w:rFonts w:hint="eastAsia"/>
        </w:rPr>
        <w:t>2</w:t>
      </w:r>
      <w:r w:rsidRPr="002E2D58">
        <w:rPr>
          <w:rFonts w:hint="eastAsia"/>
        </w:rPr>
        <w:t>分）</w:t>
      </w:r>
    </w:p>
    <w:p w:rsidR="002B41F2" w:rsidRPr="002B41F2" w:rsidRDefault="002B41F2">
      <w:pPr>
        <w:widowControl/>
        <w:jc w:val="left"/>
        <w:rPr>
          <w:noProof/>
        </w:rPr>
      </w:pPr>
      <w:r w:rsidRPr="002B41F2">
        <w:rPr>
          <w:noProof/>
        </w:rPr>
        <w:br w:type="page"/>
      </w:r>
    </w:p>
    <w:p w:rsidR="002F5BEF" w:rsidRPr="00632DBF" w:rsidRDefault="002F5BEF" w:rsidP="00F95E27">
      <w:pPr>
        <w:rPr>
          <w:u w:val="single"/>
        </w:rPr>
      </w:pPr>
      <w:r w:rsidRPr="00632DBF">
        <w:rPr>
          <w:u w:val="single"/>
        </w:rPr>
        <w:t>24</w:t>
      </w:r>
      <w:r w:rsidRPr="00632DBF">
        <w:rPr>
          <w:u w:val="single"/>
        </w:rPr>
        <w:t>～</w:t>
      </w:r>
      <w:r w:rsidRPr="00632DBF">
        <w:rPr>
          <w:u w:val="single"/>
        </w:rPr>
        <w:t>27</w:t>
      </w:r>
      <w:r w:rsidRPr="00632DBF">
        <w:rPr>
          <w:u w:val="single"/>
        </w:rPr>
        <w:t>題為題組</w:t>
      </w:r>
    </w:p>
    <w:p w:rsidR="002F5BEF" w:rsidRDefault="002F5BEF" w:rsidP="00632DBF">
      <w:pPr>
        <w:ind w:firstLineChars="200" w:firstLine="482"/>
      </w:pPr>
      <w:r w:rsidRPr="00F95E27">
        <w:t>阿元想藉由</w:t>
      </w:r>
      <w:r w:rsidR="00632DBF">
        <w:rPr>
          <w:noProof/>
        </w:rPr>
        <w:drawing>
          <wp:anchor distT="0" distB="0" distL="114300" distR="114300" simplePos="0" relativeHeight="251720192" behindDoc="0" locked="0" layoutInCell="1" allowOverlap="1">
            <wp:simplePos x="1790700" y="6788150"/>
            <wp:positionH relativeFrom="column">
              <wp:align>right</wp:align>
            </wp:positionH>
            <wp:positionV relativeFrom="paragraph">
              <wp:posOffset>79375</wp:posOffset>
            </wp:positionV>
            <wp:extent cx="770400" cy="1782000"/>
            <wp:effectExtent l="0" t="0" r="0" b="8890"/>
            <wp:wrapSquare wrapText="bothSides"/>
            <wp:docPr id="462" name="圖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4-1.eps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0400" cy="178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95E27">
        <w:t>實驗測</w:t>
      </w:r>
      <w:r w:rsidRPr="00F95E27">
        <w:rPr>
          <w:rFonts w:hint="eastAsia"/>
        </w:rPr>
        <w:t>定</w:t>
      </w:r>
      <w:r w:rsidRPr="00F95E27">
        <w:t>強酸強鹼的莫耳中和熱，於是他準備了</w:t>
      </w:r>
      <w:r w:rsidRPr="00F95E27">
        <w:rPr>
          <w:rFonts w:hint="eastAsia"/>
        </w:rPr>
        <w:t>藥品：</w:t>
      </w:r>
      <w:r w:rsidRPr="00F95E27">
        <w:t>甲、</w:t>
      </w:r>
      <w:r w:rsidRPr="00F95E27">
        <w:t>2</w:t>
      </w:r>
      <w:r w:rsidRPr="00F95E27">
        <w:rPr>
          <w:rFonts w:hint="eastAsia"/>
        </w:rPr>
        <w:t xml:space="preserve"> </w:t>
      </w:r>
      <w:r w:rsidRPr="00F95E27">
        <w:t>M</w:t>
      </w:r>
      <w:r w:rsidRPr="00F95E27">
        <w:t>醋酸；乙、</w:t>
      </w:r>
      <w:r w:rsidRPr="00F95E27">
        <w:t>0.</w:t>
      </w:r>
      <w:r w:rsidRPr="00F95E27">
        <w:rPr>
          <w:rFonts w:hint="eastAsia"/>
        </w:rPr>
        <w:t xml:space="preserve">5 </w:t>
      </w:r>
      <w:r w:rsidRPr="00F95E27">
        <w:t>M</w:t>
      </w:r>
      <w:r w:rsidRPr="00F95E27">
        <w:t>鹽酸；丙、</w:t>
      </w:r>
      <w:r w:rsidRPr="00F95E27">
        <w:t>2</w:t>
      </w:r>
      <w:r w:rsidRPr="00F95E27">
        <w:rPr>
          <w:rFonts w:hint="eastAsia"/>
        </w:rPr>
        <w:t xml:space="preserve"> </w:t>
      </w:r>
      <w:r w:rsidRPr="00F95E27">
        <w:t>M</w:t>
      </w:r>
      <w:r w:rsidRPr="00F95E27">
        <w:t>氨水；丁、</w:t>
      </w:r>
      <w:r w:rsidRPr="00F95E27">
        <w:t>0.</w:t>
      </w:r>
      <w:r w:rsidRPr="00F95E27">
        <w:rPr>
          <w:rFonts w:hint="eastAsia"/>
        </w:rPr>
        <w:t xml:space="preserve">5 </w:t>
      </w:r>
      <w:r w:rsidRPr="00F95E27">
        <w:t>M</w:t>
      </w:r>
      <w:r w:rsidRPr="00F95E27">
        <w:t>氫氧化鈉；與</w:t>
      </w:r>
      <w:r w:rsidRPr="00F95E27">
        <w:rPr>
          <w:rFonts w:hint="eastAsia"/>
        </w:rPr>
        <w:t>裝置：</w:t>
      </w:r>
      <w:r w:rsidRPr="00F95E27">
        <w:t>A</w:t>
      </w:r>
      <w:r w:rsidRPr="00F95E27">
        <w:t>、溫度計；</w:t>
      </w:r>
      <w:r w:rsidRPr="00F95E27">
        <w:t>B</w:t>
      </w:r>
      <w:r w:rsidRPr="00F95E27">
        <w:t>、附杯蓋不鏽鋼杯；</w:t>
      </w:r>
      <w:r w:rsidRPr="00F95E27">
        <w:t>C</w:t>
      </w:r>
      <w:r w:rsidRPr="00F95E27">
        <w:t>、附杯蓋保麗龍杯；</w:t>
      </w:r>
      <w:r w:rsidRPr="00F95E27">
        <w:t>D</w:t>
      </w:r>
      <w:r w:rsidRPr="00F95E27">
        <w:t>、玻棒，並組裝如附圖</w:t>
      </w:r>
      <w:r w:rsidRPr="00F95E27">
        <w:rPr>
          <w:rFonts w:hint="eastAsia"/>
        </w:rPr>
        <w:t>，試回答下列問題：</w:t>
      </w:r>
    </w:p>
    <w:p w:rsidR="00632DBF" w:rsidRPr="00F95E27" w:rsidRDefault="00632DBF" w:rsidP="00632DBF">
      <w:r>
        <w:rPr>
          <w:noProof/>
        </w:rPr>
        <w:drawing>
          <wp:inline distT="0" distB="0" distL="0" distR="0">
            <wp:extent cx="5334000" cy="3810000"/>
            <wp:effectExtent l="0" t="0" r="0" b="0"/>
            <wp:docPr id="463" name="圖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4-2.eps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BEF" w:rsidRPr="002E2D58" w:rsidRDefault="00F95E27" w:rsidP="00F95E27">
      <w:pPr>
        <w:pStyle w:val="ae"/>
      </w:pPr>
      <w:r>
        <w:rPr>
          <w:lang w:val="pt-BR"/>
        </w:rPr>
        <w:t>24.</w:t>
      </w:r>
      <w:r>
        <w:rPr>
          <w:rFonts w:hint="eastAsia"/>
          <w:lang w:val="pt-BR"/>
        </w:rPr>
        <w:tab/>
      </w:r>
      <w:r w:rsidR="002F5BEF" w:rsidRPr="002E2D58">
        <w:t>阿元應選擇哪兩種藥品作為試劑？</w:t>
      </w:r>
      <w:r w:rsidR="002F5BEF" w:rsidRPr="002E2D58">
        <w:br/>
        <w:t>(A)</w:t>
      </w:r>
      <w:r w:rsidR="002F5BEF" w:rsidRPr="002E2D58">
        <w:t>甲、乙</w:t>
      </w:r>
      <w:r w:rsidR="002F5BEF" w:rsidRPr="002E2D58">
        <w:t xml:space="preserve">  (B)</w:t>
      </w:r>
      <w:r w:rsidR="002F5BEF" w:rsidRPr="002E2D58">
        <w:t>甲、丙</w:t>
      </w:r>
      <w:r w:rsidR="002F5BEF" w:rsidRPr="002E2D58">
        <w:t xml:space="preserve">  (C)</w:t>
      </w:r>
      <w:r w:rsidR="002F5BEF" w:rsidRPr="002E2D58">
        <w:t>乙、丙</w:t>
      </w:r>
      <w:r w:rsidR="002F5BEF" w:rsidRPr="002E2D58">
        <w:t xml:space="preserve">  (D)</w:t>
      </w:r>
      <w:r w:rsidR="002F5BEF" w:rsidRPr="002E2D58">
        <w:t>甲、丁</w:t>
      </w:r>
      <w:r w:rsidR="002F5BEF" w:rsidRPr="002E2D58">
        <w:t xml:space="preserve">  (E)</w:t>
      </w:r>
      <w:r w:rsidR="002F5BEF" w:rsidRPr="002E2D58">
        <w:t>乙、丁。</w:t>
      </w:r>
    </w:p>
    <w:p w:rsidR="002F5BEF" w:rsidRPr="002E2D58" w:rsidRDefault="00F95E27" w:rsidP="00F95E27">
      <w:pPr>
        <w:pStyle w:val="ae"/>
      </w:pPr>
      <w:r>
        <w:rPr>
          <w:lang w:val="pt-BR"/>
        </w:rPr>
        <w:t>25.</w:t>
      </w:r>
      <w:r>
        <w:rPr>
          <w:rFonts w:hint="eastAsia"/>
          <w:lang w:val="pt-BR"/>
        </w:rPr>
        <w:tab/>
      </w:r>
      <w:r w:rsidR="002F5BEF" w:rsidRPr="002E2D58">
        <w:t>阿元</w:t>
      </w:r>
      <w:r w:rsidR="002F5BEF" w:rsidRPr="002E2D58">
        <w:rPr>
          <w:rFonts w:hint="eastAsia"/>
        </w:rPr>
        <w:t>取器材</w:t>
      </w:r>
      <w:r w:rsidR="002F5BEF" w:rsidRPr="002E2D58">
        <w:t>A</w:t>
      </w:r>
      <w:r w:rsidR="002F5BEF" w:rsidRPr="002E2D58">
        <w:rPr>
          <w:rFonts w:hint="eastAsia"/>
        </w:rPr>
        <w:t>、</w:t>
      </w:r>
      <w:r w:rsidR="002F5BEF" w:rsidRPr="002E2D58">
        <w:t>B</w:t>
      </w:r>
      <w:r w:rsidR="002F5BEF" w:rsidRPr="002E2D58">
        <w:rPr>
          <w:rFonts w:hint="eastAsia"/>
        </w:rPr>
        <w:t>、</w:t>
      </w:r>
      <w:r w:rsidR="002F5BEF" w:rsidRPr="002E2D58">
        <w:t>D</w:t>
      </w:r>
      <w:r w:rsidR="002F5BEF" w:rsidRPr="002E2D58">
        <w:rPr>
          <w:rFonts w:hint="eastAsia"/>
        </w:rPr>
        <w:t>組裝後，加入強酸與強鹼各</w:t>
      </w:r>
      <w:r w:rsidR="002F5BEF" w:rsidRPr="002E2D58">
        <w:rPr>
          <w:rFonts w:hint="eastAsia"/>
        </w:rPr>
        <w:t xml:space="preserve">100 </w:t>
      </w:r>
      <w:r w:rsidR="002F5BEF" w:rsidRPr="002E2D58">
        <w:t>mL</w:t>
      </w:r>
      <w:r w:rsidR="002F5BEF" w:rsidRPr="002E2D58">
        <w:rPr>
          <w:rFonts w:hint="eastAsia"/>
        </w:rPr>
        <w:t>，記錄反應數據如下：</w:t>
      </w:r>
    </w:p>
    <w:tbl>
      <w:tblPr>
        <w:tblW w:w="0" w:type="auto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3"/>
        <w:gridCol w:w="1238"/>
        <w:gridCol w:w="1238"/>
        <w:gridCol w:w="1238"/>
        <w:gridCol w:w="1238"/>
        <w:gridCol w:w="1238"/>
        <w:gridCol w:w="1238"/>
      </w:tblGrid>
      <w:tr w:rsidR="002F5BEF" w:rsidRPr="002E2D58" w:rsidTr="00632DBF">
        <w:tc>
          <w:tcPr>
            <w:tcW w:w="1783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經過時間</w:t>
            </w:r>
            <w:r w:rsidRPr="00F95E27">
              <w:t>(s)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1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3</w:t>
            </w:r>
            <w:r w:rsidRPr="00F95E27">
              <w:t>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4</w:t>
            </w:r>
            <w:r w:rsidRPr="00F95E27">
              <w:t>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5</w:t>
            </w:r>
            <w:r w:rsidRPr="00F95E27">
              <w:t>0</w:t>
            </w:r>
          </w:p>
        </w:tc>
      </w:tr>
      <w:tr w:rsidR="002F5BEF" w:rsidRPr="002E2D58" w:rsidTr="00632DBF">
        <w:tc>
          <w:tcPr>
            <w:tcW w:w="1783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溫度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25.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5.8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6.3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5.3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5.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5.0</w:t>
            </w:r>
          </w:p>
        </w:tc>
      </w:tr>
    </w:tbl>
    <w:p w:rsidR="002F5BEF" w:rsidRPr="002E2D58" w:rsidRDefault="002F5BEF" w:rsidP="00283104">
      <w:pPr>
        <w:pStyle w:val="afb"/>
        <w:ind w:left="361" w:firstLineChars="0" w:firstLine="0"/>
      </w:pPr>
      <w:r w:rsidRPr="002E2D58">
        <w:t>他上網查了一下，強酸與強鹼的莫耳中和熱應該約莫</w:t>
      </w:r>
      <w:r w:rsidRPr="002E2D58">
        <w:t>56 kJ/mol</w:t>
      </w:r>
      <w:r w:rsidRPr="002E2D58">
        <w:rPr>
          <w:rFonts w:hint="eastAsia"/>
        </w:rPr>
        <w:t>，但他將數據處理後發現才大概</w:t>
      </w:r>
      <w:r w:rsidRPr="002E2D58">
        <w:rPr>
          <w:rFonts w:hint="eastAsia"/>
        </w:rPr>
        <w:t>21</w:t>
      </w:r>
      <w:r w:rsidRPr="002E2D58">
        <w:t xml:space="preserve"> kJ/mol</w:t>
      </w:r>
      <w:r w:rsidRPr="002E2D58">
        <w:rPr>
          <w:rFonts w:hint="eastAsia"/>
        </w:rPr>
        <w:t>，請單從器材的角度判斷</w:t>
      </w:r>
      <w:r w:rsidRPr="002E2D58">
        <w:t>，以</w:t>
      </w:r>
      <w:r w:rsidRPr="002E2D58">
        <w:t>20</w:t>
      </w:r>
      <w:r w:rsidRPr="002E2D58">
        <w:t>個字簡述阿元實驗的誤差，</w:t>
      </w:r>
      <w:r w:rsidRPr="002E2D58">
        <w:rPr>
          <w:rFonts w:hint="eastAsia"/>
        </w:rPr>
        <w:t>最有可能來自哪裡？（</w:t>
      </w:r>
      <w:r w:rsidRPr="002E2D58">
        <w:t>1</w:t>
      </w:r>
      <w:r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e"/>
      </w:pPr>
      <w:r w:rsidRPr="002E2D58">
        <w:rPr>
          <w:rFonts w:hint="eastAsia"/>
        </w:rPr>
        <w:t>2</w:t>
      </w:r>
      <w:r w:rsidR="00F95E27">
        <w:t>6.</w:t>
      </w:r>
      <w:r w:rsidR="00F95E27">
        <w:rPr>
          <w:rFonts w:hint="eastAsia"/>
        </w:rPr>
        <w:tab/>
      </w:r>
      <w:r w:rsidRPr="002E2D58">
        <w:t>承上題，阿元將</w:t>
      </w:r>
      <w:r w:rsidR="00CD133C">
        <w:t>所</w:t>
      </w:r>
      <w:r w:rsidRPr="002E2D58">
        <w:t>取器材修正後，重新進行實驗後記錄數據如下：</w:t>
      </w:r>
    </w:p>
    <w:tbl>
      <w:tblPr>
        <w:tblW w:w="9138" w:type="dxa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3"/>
        <w:gridCol w:w="1230"/>
        <w:gridCol w:w="1231"/>
        <w:gridCol w:w="1231"/>
        <w:gridCol w:w="1231"/>
        <w:gridCol w:w="1231"/>
        <w:gridCol w:w="1231"/>
      </w:tblGrid>
      <w:tr w:rsidR="002F5BEF" w:rsidRPr="002E2D58" w:rsidTr="00632DBF">
        <w:tc>
          <w:tcPr>
            <w:tcW w:w="1753" w:type="dxa"/>
          </w:tcPr>
          <w:p w:rsidR="002F5BEF" w:rsidRPr="002E2D58" w:rsidRDefault="002F5BEF" w:rsidP="00632DBF">
            <w:pPr>
              <w:jc w:val="center"/>
            </w:pPr>
            <w:r w:rsidRPr="002E2D58">
              <w:t>經過時間</w:t>
            </w:r>
            <w:r w:rsidRPr="002E2D58">
              <w:t>(s)</w:t>
            </w:r>
          </w:p>
        </w:tc>
        <w:tc>
          <w:tcPr>
            <w:tcW w:w="1230" w:type="dxa"/>
          </w:tcPr>
          <w:p w:rsidR="002F5BEF" w:rsidRPr="002E2D58" w:rsidRDefault="002F5BEF" w:rsidP="00632DBF">
            <w:pPr>
              <w:jc w:val="center"/>
            </w:pPr>
            <w:r w:rsidRPr="002E2D58">
              <w:t>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1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3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4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50</w:t>
            </w:r>
          </w:p>
        </w:tc>
      </w:tr>
      <w:tr w:rsidR="002F5BEF" w:rsidRPr="002E2D58" w:rsidTr="00632DBF">
        <w:tc>
          <w:tcPr>
            <w:tcW w:w="1753" w:type="dxa"/>
          </w:tcPr>
          <w:p w:rsidR="002F5BEF" w:rsidRPr="002E2D58" w:rsidRDefault="002F5BEF" w:rsidP="00632DBF">
            <w:pPr>
              <w:jc w:val="center"/>
            </w:pPr>
            <w:r w:rsidRPr="002E2D58">
              <w:t>溫度</w:t>
            </w:r>
          </w:p>
        </w:tc>
        <w:tc>
          <w:tcPr>
            <w:tcW w:w="1230" w:type="dxa"/>
          </w:tcPr>
          <w:p w:rsidR="002F5BEF" w:rsidRPr="002E2D58" w:rsidRDefault="002F5BEF" w:rsidP="00632DBF">
            <w:pPr>
              <w:jc w:val="center"/>
            </w:pPr>
            <w:r w:rsidRPr="002E2D58">
              <w:t>25.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6.2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7.1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8.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7.8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7.6</w:t>
            </w:r>
          </w:p>
        </w:tc>
      </w:tr>
    </w:tbl>
    <w:p w:rsidR="002F5BEF" w:rsidRPr="002E2D58" w:rsidRDefault="00F95E27" w:rsidP="00F95E27">
      <w:pPr>
        <w:pStyle w:val="ae"/>
      </w:pPr>
      <w:r>
        <w:rPr>
          <w:rFonts w:hint="eastAsia"/>
        </w:rPr>
        <w:tab/>
      </w:r>
      <w:r w:rsidR="002F5BEF" w:rsidRPr="002E2D58">
        <w:t>已知熱量散失速率固定，請將實驗結果繪於方格紙，並標示出若無熱量散失時的最高溫。</w:t>
      </w:r>
      <w:r w:rsidR="002F5BEF" w:rsidRPr="002E2D58">
        <w:rPr>
          <w:rFonts w:hint="eastAsia"/>
        </w:rPr>
        <w:t>（</w:t>
      </w:r>
      <w:r w:rsidR="002F5BEF" w:rsidRPr="002E2D58">
        <w:t>3</w:t>
      </w:r>
      <w:r w:rsidR="002F5BEF" w:rsidRPr="002E2D58">
        <w:rPr>
          <w:rFonts w:hint="eastAsia"/>
        </w:rPr>
        <w:t>分）</w:t>
      </w:r>
    </w:p>
    <w:p w:rsidR="00AF14D4" w:rsidRDefault="00AF14D4">
      <w:pPr>
        <w:widowControl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:rsidR="002F5BEF" w:rsidRPr="002E2D58" w:rsidRDefault="002F5BEF" w:rsidP="00F95E27">
      <w:pPr>
        <w:pStyle w:val="ae"/>
      </w:pPr>
      <w:r w:rsidRPr="002E2D58">
        <w:rPr>
          <w:rFonts w:eastAsiaTheme="minorEastAsia" w:hint="eastAsia"/>
        </w:rPr>
        <w:t>2</w:t>
      </w:r>
      <w:r w:rsidRPr="002E2D58">
        <w:rPr>
          <w:rFonts w:eastAsiaTheme="minorEastAsia"/>
        </w:rPr>
        <w:t>7.</w:t>
      </w:r>
      <w:r w:rsidR="00F95E27">
        <w:rPr>
          <w:rFonts w:eastAsiaTheme="minorEastAsia" w:hint="eastAsia"/>
        </w:rPr>
        <w:tab/>
      </w:r>
      <w:r w:rsidRPr="002E2D58">
        <w:rPr>
          <w:rFonts w:hint="eastAsia"/>
        </w:rPr>
        <w:t>承上題，若水溶液的比熱為</w:t>
      </w:r>
      <w:r w:rsidRPr="002E2D58">
        <w:rPr>
          <w:rFonts w:hint="eastAsia"/>
        </w:rPr>
        <w:t>4.2</w:t>
      </w:r>
      <w:r w:rsidRPr="002E2D58">
        <w:t xml:space="preserve"> </w:t>
      </w:r>
      <w:r w:rsidRPr="002E2D58">
        <w:rPr>
          <w:rFonts w:hint="eastAsia"/>
        </w:rPr>
        <w:t>J</w:t>
      </w:r>
      <w:r w:rsidRPr="002E2D58">
        <w:t>/g</w:t>
      </w:r>
      <w:r w:rsidRPr="002E2D58">
        <w:rPr>
          <w:rFonts w:hint="eastAsia"/>
        </w:rPr>
        <w:t>℃，在考慮熱量散失的條件下，</w:t>
      </w:r>
      <w:r w:rsidRPr="002E2D58">
        <w:t>強酸與強鹼的莫耳中和熱應</w:t>
      </w:r>
      <w:r w:rsidRPr="002E2D58">
        <w:rPr>
          <w:rFonts w:hint="eastAsia"/>
        </w:rPr>
        <w:t>為多少</w:t>
      </w:r>
      <w:r w:rsidRPr="002E2D58">
        <w:t>kJ/mol</w:t>
      </w:r>
      <w:r w:rsidRPr="002E2D58">
        <w:t>？</w:t>
      </w:r>
      <w:r w:rsidR="00C633D1">
        <w:t>（酸與鹼的溶液比重皆為</w:t>
      </w:r>
      <w:r w:rsidR="00C633D1">
        <w:rPr>
          <w:rFonts w:hint="eastAsia"/>
        </w:rPr>
        <w:t>1</w:t>
      </w:r>
      <w:r w:rsidR="00C633D1">
        <w:t>）</w:t>
      </w:r>
      <w:r w:rsidRPr="002E2D58">
        <w:br/>
      </w:r>
      <w:r w:rsidRPr="002E2D58">
        <w:rPr>
          <w:rFonts w:hint="eastAsia"/>
        </w:rPr>
        <w:t xml:space="preserve">(A) 12.8  (B) 25.6  (C) 53.8  (D) 108.0  (E) 640.0 </w:t>
      </w:r>
      <w:r w:rsidRPr="002E2D58">
        <w:rPr>
          <w:rFonts w:hint="eastAsia"/>
        </w:rPr>
        <w:t>。</w:t>
      </w:r>
    </w:p>
    <w:p w:rsidR="002F5BEF" w:rsidRPr="002E2D58" w:rsidRDefault="002F5BEF" w:rsidP="002F5BEF">
      <w:pPr>
        <w:spacing w:before="24"/>
        <w:ind w:left="235" w:hanging="235"/>
        <w:rPr>
          <w:rFonts w:eastAsiaTheme="minorEastAsia"/>
          <w:szCs w:val="23"/>
        </w:rPr>
      </w:pPr>
      <w:r w:rsidRPr="002E2D58">
        <w:rPr>
          <w:rFonts w:eastAsiaTheme="minorEastAsia"/>
          <w:szCs w:val="22"/>
          <w:u w:val="single"/>
        </w:rPr>
        <w:t>28</w:t>
      </w:r>
      <w:r w:rsidRPr="002E2D58">
        <w:rPr>
          <w:rFonts w:eastAsiaTheme="minorEastAsia"/>
          <w:szCs w:val="22"/>
          <w:u w:val="single"/>
        </w:rPr>
        <w:t>～</w:t>
      </w:r>
      <w:r w:rsidRPr="002E2D58">
        <w:rPr>
          <w:rFonts w:eastAsiaTheme="minorEastAsia"/>
          <w:szCs w:val="22"/>
          <w:u w:val="single"/>
        </w:rPr>
        <w:t>31</w:t>
      </w:r>
      <w:r w:rsidRPr="002E2D58">
        <w:rPr>
          <w:rFonts w:eastAsiaTheme="minorEastAsia"/>
          <w:szCs w:val="22"/>
          <w:u w:val="single"/>
        </w:rPr>
        <w:t>題為題組</w:t>
      </w:r>
    </w:p>
    <w:p w:rsidR="00AF14D4" w:rsidRDefault="00283104" w:rsidP="001D35D8">
      <w:pPr>
        <w:ind w:firstLineChars="200" w:firstLine="48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0C6C1607" wp14:editId="2995D03A">
                <wp:simplePos x="0" y="0"/>
                <wp:positionH relativeFrom="column">
                  <wp:posOffset>2988310</wp:posOffset>
                </wp:positionH>
                <wp:positionV relativeFrom="paragraph">
                  <wp:posOffset>1079500</wp:posOffset>
                </wp:positionV>
                <wp:extent cx="3130550" cy="679450"/>
                <wp:effectExtent l="0" t="0" r="12700" b="25400"/>
                <wp:wrapSquare wrapText="bothSides"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0550" cy="679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B3A" w:rsidRDefault="007B5B3A" w:rsidP="00283104">
                            <w:pPr>
                              <w:snapToGrid w:val="0"/>
                              <w:spacing w:line="264" w:lineRule="auto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p-</w:t>
                            </w:r>
                            <w:r>
                              <w:rPr>
                                <w:rFonts w:hint="eastAsia"/>
                              </w:rPr>
                              <w:t>摻雜反應式：</w:t>
                            </w:r>
                            <w:r w:rsidRPr="00283104">
                              <w:rPr>
                                <w:position w:val="-22"/>
                              </w:rPr>
                              <w:object w:dxaOrig="2780" w:dyaOrig="580">
                                <v:shape id="_x0000_i1033" type="#_x0000_t75" style="width:139pt;height:29pt" o:ole="">
                                  <v:imagedata r:id="rId39" o:title=""/>
                                </v:shape>
                                <o:OLEObject Type="Embed" ProgID="Equation.DSMT4" ShapeID="_x0000_i1033" DrawAspect="Content" ObjectID="_1802175645" r:id="rId40"/>
                              </w:object>
                            </w:r>
                          </w:p>
                          <w:p w:rsidR="007B5B3A" w:rsidRDefault="007B5B3A" w:rsidP="00283104">
                            <w:pPr>
                              <w:snapToGrid w:val="0"/>
                              <w:spacing w:line="264" w:lineRule="auto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n-</w:t>
                            </w:r>
                            <w:r>
                              <w:rPr>
                                <w:rFonts w:hint="eastAsia"/>
                              </w:rPr>
                              <w:t>摻雜反應式：</w:t>
                            </w:r>
                            <w:r w:rsidRPr="00283104">
                              <w:rPr>
                                <w:position w:val="-10"/>
                              </w:rPr>
                              <w:object w:dxaOrig="2820" w:dyaOrig="340">
                                <v:shape id="_x0000_i1035" type="#_x0000_t75" style="width:141pt;height:17pt" o:ole="">
                                  <v:imagedata r:id="rId41" o:title=""/>
                                </v:shape>
                                <o:OLEObject Type="Embed" ProgID="Equation.DSMT4" ShapeID="_x0000_i1035" DrawAspect="Content" ObjectID="_1802175646" r:id="rId42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235.3pt;margin-top:85pt;width:246.5pt;height:53.5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" strokeweight="0">
                <v:textbox inset="0,0,0,0">
                  <w:txbxContent>
                    <w:p w:rsidR="007B5B3A" w:rsidRDefault="007B5B3A" w:rsidP="00283104">
                      <w:pPr>
                        <w:snapToGrid w:val="0"/>
                        <w:spacing w:line="264" w:lineRule="auto"/>
                        <w:jc w:val="center"/>
                      </w:pPr>
                      <w:r>
                        <w:rPr>
                          <w:rFonts w:hint="eastAsia"/>
                        </w:rPr>
                        <w:t>p-</w:t>
                      </w:r>
                      <w:r>
                        <w:rPr>
                          <w:rFonts w:hint="eastAsia"/>
                        </w:rPr>
                        <w:t>摻雜反應式：</w:t>
                      </w:r>
                      <w:r w:rsidRPr="00283104">
                        <w:rPr>
                          <w:position w:val="-22"/>
                        </w:rPr>
                        <w:object w:dxaOrig="2780" w:dyaOrig="580">
                          <v:shape id="_x0000_i1057" type="#_x0000_t75" style="width:139pt;height:29pt" o:ole="">
                            <v:imagedata r:id="rId86" o:title=""/>
                          </v:shape>
                          <o:OLEObject Type="Embed" ProgID="Equation.DSMT4" ShapeID="_x0000_i1057" DrawAspect="Content" ObjectID="_1801812729" r:id="rId90"/>
                        </w:object>
                      </w:r>
                    </w:p>
                    <w:p w:rsidR="007B5B3A" w:rsidRDefault="007B5B3A" w:rsidP="00283104">
                      <w:pPr>
                        <w:snapToGrid w:val="0"/>
                        <w:spacing w:line="264" w:lineRule="auto"/>
                        <w:jc w:val="center"/>
                      </w:pPr>
                      <w:r>
                        <w:rPr>
                          <w:rFonts w:hint="eastAsia"/>
                        </w:rPr>
                        <w:t>n-</w:t>
                      </w:r>
                      <w:r>
                        <w:rPr>
                          <w:rFonts w:hint="eastAsia"/>
                        </w:rPr>
                        <w:t>摻雜反應式：</w:t>
                      </w:r>
                      <w:r w:rsidRPr="00283104">
                        <w:rPr>
                          <w:position w:val="-10"/>
                        </w:rPr>
                        <w:object w:dxaOrig="2820" w:dyaOrig="340">
                          <v:shape id="_x0000_i1059" type="#_x0000_t75" style="width:141pt;height:17pt" o:ole="">
                            <v:imagedata r:id="rId88" o:title=""/>
                          </v:shape>
                          <o:OLEObject Type="Embed" ProgID="Equation.DSMT4" ShapeID="_x0000_i1059" DrawAspect="Content" ObjectID="_1801812730" r:id="rId9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F5BEF" w:rsidRPr="002E2D58">
        <w:rPr>
          <w:rFonts w:hint="eastAsia"/>
        </w:rPr>
        <w:t>一般導電聚合物</w:t>
      </w:r>
      <w:r w:rsidR="00AF14D4">
        <w:rPr>
          <w:rFonts w:hint="eastAsia"/>
          <w:noProof/>
        </w:rPr>
        <w:drawing>
          <wp:anchor distT="0" distB="0" distL="114300" distR="114300" simplePos="0" relativeHeight="251721216" behindDoc="0" locked="0" layoutInCell="1" allowOverlap="1" wp14:anchorId="62B0C8C7" wp14:editId="33137494">
            <wp:simplePos x="2114550" y="4572000"/>
            <wp:positionH relativeFrom="column">
              <wp:align>right</wp:align>
            </wp:positionH>
            <wp:positionV relativeFrom="paragraph">
              <wp:posOffset>93345</wp:posOffset>
            </wp:positionV>
            <wp:extent cx="2541600" cy="763200"/>
            <wp:effectExtent l="0" t="0" r="0" b="0"/>
            <wp:wrapSquare wrapText="bothSides"/>
            <wp:docPr id="467" name="圖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8.eps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600" cy="76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5BEF" w:rsidRPr="002E2D58">
        <w:rPr>
          <w:rFonts w:hint="eastAsia"/>
        </w:rPr>
        <w:t>的主碳鏈需含有共軛雙鍵，即單鍵</w:t>
      </w:r>
      <w:r w:rsidR="002F5BEF" w:rsidRPr="002E2D58">
        <w:rPr>
          <w:rFonts w:hint="eastAsia"/>
        </w:rPr>
        <w:t>-</w:t>
      </w:r>
      <w:r w:rsidR="002F5BEF" w:rsidRPr="002E2D58">
        <w:rPr>
          <w:rFonts w:hint="eastAsia"/>
        </w:rPr>
        <w:t>雙鍵交替的結構，長鏈的</w:t>
      </w:r>
      <w:r w:rsidR="002F5BEF" w:rsidRPr="002E2D58">
        <w:rPr>
          <w:i/>
          <w:iCs/>
        </w:rPr>
        <w:t>σ</w:t>
      </w:r>
      <w:r w:rsidR="002F5BEF" w:rsidRPr="002E2D58">
        <w:rPr>
          <w:rFonts w:hint="eastAsia"/>
        </w:rPr>
        <w:t>鍵形成了聚合物的骨架，而雙鍵中的</w:t>
      </w:r>
      <w:r w:rsidR="002F5BEF" w:rsidRPr="002E2D58">
        <w:rPr>
          <w:i/>
          <w:iCs/>
        </w:rPr>
        <w:t>π</w:t>
      </w:r>
      <w:r w:rsidR="002F5BEF" w:rsidRPr="002E2D58">
        <w:rPr>
          <w:rFonts w:hint="eastAsia"/>
        </w:rPr>
        <w:t>電子則可以在碳鏈上自由移動。此共軛系統的高分子主鏈上有一連串碳原子的</w:t>
      </w:r>
      <w:r w:rsidR="002F5BEF" w:rsidRPr="002E2D58">
        <w:rPr>
          <w:rFonts w:hint="eastAsia"/>
        </w:rPr>
        <w:t>p</w:t>
      </w:r>
      <w:r w:rsidR="002F5BEF" w:rsidRPr="002E2D58">
        <w:rPr>
          <w:rFonts w:hint="eastAsia"/>
        </w:rPr>
        <w:t>軌域排列，而得以相互重疊，施加電壓時，自由電子就能在這些區域移動而導電。</w:t>
      </w:r>
    </w:p>
    <w:p w:rsidR="002F5BEF" w:rsidRPr="002E2D58" w:rsidRDefault="002F5BEF" w:rsidP="001D35D8">
      <w:pPr>
        <w:ind w:firstLineChars="200" w:firstLine="482"/>
      </w:pPr>
      <w:r w:rsidRPr="002E2D58">
        <w:rPr>
          <w:rFonts w:hint="eastAsia"/>
        </w:rPr>
        <w:t>聚乙炔是一種單元為</w:t>
      </w:r>
      <w:r w:rsidRPr="002E2D58">
        <w:rPr>
          <w:rFonts w:hint="eastAsia"/>
        </w:rPr>
        <w:t>C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的加成聚合物，常寫成</w:t>
      </w:r>
      <w:r w:rsidRPr="002E2D58">
        <w:rPr>
          <w:rFonts w:hint="eastAsia"/>
        </w:rPr>
        <w:t>(CH)</w:t>
      </w:r>
      <w:r w:rsidRPr="002E2D58">
        <w:rPr>
          <w:rFonts w:hint="eastAsia"/>
          <w:i/>
          <w:iCs/>
          <w:vertAlign w:val="subscript"/>
        </w:rPr>
        <w:t>n</w:t>
      </w:r>
      <w:r w:rsidRPr="002E2D58">
        <w:rPr>
          <w:rFonts w:hint="eastAsia"/>
        </w:rPr>
        <w:t>，由於雙鍵不可扭轉的性質，聚乙炔有順式和反式兩種結構。一般導電塑膠可以經由類似半導體的摻雜，來增加導電度，有</w:t>
      </w:r>
      <w:r w:rsidRPr="002E2D58">
        <w:rPr>
          <w:rFonts w:hint="eastAsia"/>
        </w:rPr>
        <w:t>p-</w:t>
      </w:r>
      <w:r w:rsidRPr="002E2D58">
        <w:rPr>
          <w:rFonts w:hint="eastAsia"/>
        </w:rPr>
        <w:t>摻雜及</w:t>
      </w:r>
      <w:r w:rsidRPr="002E2D58">
        <w:rPr>
          <w:rFonts w:hint="eastAsia"/>
        </w:rPr>
        <w:t>n-</w:t>
      </w:r>
      <w:r w:rsidRPr="002E2D58">
        <w:rPr>
          <w:rFonts w:hint="eastAsia"/>
        </w:rPr>
        <w:t>摻雜等方式，聚乙炔在經過摻雜後導電度可媲美金屬。試回答下列問題：</w:t>
      </w:r>
    </w:p>
    <w:p w:rsidR="00F95E27" w:rsidRDefault="002F5BEF" w:rsidP="00F95E27">
      <w:pPr>
        <w:pStyle w:val="ae"/>
      </w:pPr>
      <w:r w:rsidRPr="002E2D58">
        <w:t>28.</w:t>
      </w:r>
      <w:r w:rsidR="00F95E27">
        <w:rPr>
          <w:rFonts w:hint="eastAsia"/>
        </w:rPr>
        <w:tab/>
      </w:r>
      <w:r w:rsidRPr="002E2D58">
        <w:rPr>
          <w:rFonts w:hint="eastAsia"/>
        </w:rPr>
        <w:t>下列關於乙炔的敘述，哪些正確？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A)</w:t>
      </w:r>
      <w:r w:rsidR="00F95E27">
        <w:rPr>
          <w:rFonts w:hint="eastAsia"/>
        </w:rPr>
        <w:tab/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C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C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即是乙炔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B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在常溫與常壓下為液體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C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可由碳化鈣與水反應而製得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D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是炔烴中最小的分子</w:t>
      </w:r>
    </w:p>
    <w:p w:rsidR="002F5BEF" w:rsidRPr="002E2D58" w:rsidRDefault="002F5BEF" w:rsidP="00F95E27">
      <w:pPr>
        <w:pStyle w:val="afb"/>
      </w:pPr>
      <w:r w:rsidRPr="002E2D58">
        <w:rPr>
          <w:rFonts w:hint="eastAsia"/>
        </w:rPr>
        <w:t>(E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燃燒後可得甲炔。</w:t>
      </w:r>
    </w:p>
    <w:p w:rsidR="002F5BEF" w:rsidRPr="002E2D58" w:rsidRDefault="002F5BEF" w:rsidP="00F95E27">
      <w:pPr>
        <w:pStyle w:val="ae"/>
      </w:pPr>
      <w:r w:rsidRPr="002E2D58">
        <w:t>29.</w:t>
      </w:r>
      <w:r w:rsidRPr="002E2D58">
        <w:tab/>
      </w:r>
      <w:r w:rsidRPr="002E2D58">
        <w:rPr>
          <w:rFonts w:hint="eastAsia"/>
        </w:rPr>
        <w:t>此聚乙炔為加成聚合物或縮合聚合物？畫出聚乙炔的結構式。（需將</w:t>
      </w:r>
      <w:r w:rsidRPr="002E2D58">
        <w:rPr>
          <w:rFonts w:hint="eastAsia"/>
        </w:rPr>
        <w:t>C</w:t>
      </w:r>
      <w:r w:rsidRPr="002E2D58">
        <w:rPr>
          <w:rFonts w:hint="eastAsia"/>
        </w:rPr>
        <w:t>與</w:t>
      </w:r>
      <w:r w:rsidRPr="002E2D58">
        <w:rPr>
          <w:rFonts w:hint="eastAsia"/>
        </w:rPr>
        <w:t>H</w:t>
      </w:r>
      <w:r w:rsidRPr="002E2D58">
        <w:rPr>
          <w:rFonts w:hint="eastAsia"/>
        </w:rPr>
        <w:t>標出，注意是否含幾何異構物）</w:t>
      </w:r>
      <w:r w:rsidRPr="002E2D58">
        <w:rPr>
          <w:rFonts w:hint="eastAsia"/>
          <w:szCs w:val="23"/>
        </w:rPr>
        <w:t>（</w:t>
      </w:r>
      <w:r w:rsidRPr="002E2D58">
        <w:rPr>
          <w:szCs w:val="23"/>
        </w:rPr>
        <w:t>3</w:t>
      </w:r>
      <w:r w:rsidRPr="002E2D58">
        <w:rPr>
          <w:rFonts w:hint="eastAsia"/>
          <w:szCs w:val="23"/>
        </w:rPr>
        <w:t>分）</w:t>
      </w:r>
    </w:p>
    <w:p w:rsidR="002F5BEF" w:rsidRPr="002E2D58" w:rsidRDefault="002F5BEF" w:rsidP="00F95E27">
      <w:pPr>
        <w:pStyle w:val="ae"/>
      </w:pPr>
      <w:r w:rsidRPr="002E2D58">
        <w:t>30.</w:t>
      </w:r>
      <w:r w:rsidRPr="002E2D58">
        <w:tab/>
      </w:r>
      <w:r w:rsidRPr="002E2D58">
        <w:rPr>
          <w:rFonts w:hint="eastAsia"/>
        </w:rPr>
        <w:t>在乙炔與聚乙炔中，碳原子各具有何種混成軌域？（</w:t>
      </w:r>
      <w:r w:rsidRPr="002E2D58">
        <w:t>2</w:t>
      </w:r>
      <w:r w:rsidRPr="002E2D58">
        <w:rPr>
          <w:rFonts w:hint="eastAsia"/>
        </w:rPr>
        <w:t>分）</w:t>
      </w:r>
    </w:p>
    <w:p w:rsidR="00F95E27" w:rsidRDefault="002F5BEF" w:rsidP="00F95E27">
      <w:pPr>
        <w:pStyle w:val="ae"/>
      </w:pPr>
      <w:r w:rsidRPr="002E2D58">
        <w:t>31.</w:t>
      </w:r>
      <w:r w:rsidRPr="002E2D58">
        <w:tab/>
      </w:r>
      <w:r w:rsidRPr="002E2D58">
        <w:rPr>
          <w:rFonts w:hint="eastAsia"/>
        </w:rPr>
        <w:t>下列有關導電聚乙炔的敘述，哪些正確？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A)</w:t>
      </w:r>
      <w:r w:rsidR="00F95E27">
        <w:rPr>
          <w:rFonts w:hint="eastAsia"/>
        </w:rPr>
        <w:tab/>
      </w:r>
      <w:r w:rsidRPr="002E2D58">
        <w:rPr>
          <w:rFonts w:hint="eastAsia"/>
        </w:rPr>
        <w:t>聚乙炔具有幾何異構物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B)</w:t>
      </w:r>
      <w:r w:rsidR="00F95E27">
        <w:rPr>
          <w:rFonts w:hint="eastAsia"/>
        </w:rPr>
        <w:tab/>
      </w:r>
      <w:r w:rsidRPr="002E2D58">
        <w:rPr>
          <w:rFonts w:hint="eastAsia"/>
        </w:rPr>
        <w:t>當摻雜少量還原劑（如</w:t>
      </w:r>
      <w:r w:rsidRPr="002E2D58">
        <w:rPr>
          <w:rFonts w:hint="eastAsia"/>
        </w:rPr>
        <w:t>I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）的</w:t>
      </w:r>
      <w:r w:rsidRPr="002E2D58">
        <w:rPr>
          <w:rFonts w:hint="eastAsia"/>
        </w:rPr>
        <w:t>p-</w:t>
      </w:r>
      <w:r w:rsidRPr="002E2D58">
        <w:rPr>
          <w:rFonts w:hint="eastAsia"/>
        </w:rPr>
        <w:t>摻雜可移走電子生成電洞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C)</w:t>
      </w:r>
      <w:r w:rsidR="00F95E27">
        <w:rPr>
          <w:rFonts w:hint="eastAsia"/>
        </w:rPr>
        <w:tab/>
      </w:r>
      <w:r w:rsidRPr="002E2D58">
        <w:rPr>
          <w:rFonts w:hint="eastAsia"/>
        </w:rPr>
        <w:t>當摻雜少量氧化劑（如</w:t>
      </w:r>
      <w:r w:rsidRPr="002E2D58">
        <w:rPr>
          <w:rFonts w:hint="eastAsia"/>
        </w:rPr>
        <w:t>Na</w:t>
      </w:r>
      <w:r w:rsidRPr="002E2D58">
        <w:rPr>
          <w:rFonts w:hint="eastAsia"/>
        </w:rPr>
        <w:t>）的</w:t>
      </w:r>
      <w:r w:rsidRPr="002E2D58">
        <w:rPr>
          <w:rFonts w:hint="eastAsia"/>
        </w:rPr>
        <w:t>n-</w:t>
      </w:r>
      <w:r w:rsidRPr="002E2D58">
        <w:rPr>
          <w:rFonts w:hint="eastAsia"/>
        </w:rPr>
        <w:t>摻雜後，可增加自由電子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D)</w:t>
      </w:r>
      <w:r w:rsidR="00F95E27">
        <w:rPr>
          <w:rFonts w:hint="eastAsia"/>
        </w:rPr>
        <w:tab/>
      </w:r>
      <w:r w:rsidRPr="002E2D58">
        <w:rPr>
          <w:rFonts w:hint="eastAsia"/>
        </w:rPr>
        <w:t>主鏈上含有交替的單鍵與雙鍵，從而形成共軛雙鍵，藉以導電</w:t>
      </w:r>
    </w:p>
    <w:p w:rsidR="002F5BEF" w:rsidRPr="002E2D58" w:rsidRDefault="002F5BEF" w:rsidP="00F95E27">
      <w:pPr>
        <w:pStyle w:val="afb"/>
      </w:pPr>
      <w:r w:rsidRPr="002E2D58">
        <w:rPr>
          <w:rFonts w:hint="eastAsia"/>
        </w:rPr>
        <w:t>(E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聚合可產生聚苯乙烯。</w:t>
      </w:r>
    </w:p>
    <w:p w:rsidR="00781FE0" w:rsidRPr="00781FE0" w:rsidRDefault="00781FE0">
      <w:pPr>
        <w:widowControl/>
        <w:jc w:val="left"/>
      </w:pPr>
      <w:r w:rsidRPr="00781FE0">
        <w:br w:type="page"/>
      </w:r>
    </w:p>
    <w:p w:rsidR="002F5BEF" w:rsidRPr="00F95E27" w:rsidRDefault="002F5BEF" w:rsidP="00F95E27">
      <w:pPr>
        <w:rPr>
          <w:szCs w:val="23"/>
          <w:u w:val="single"/>
        </w:rPr>
      </w:pPr>
      <w:r w:rsidRPr="00F95E27">
        <w:rPr>
          <w:u w:val="single"/>
        </w:rPr>
        <w:t>32</w:t>
      </w:r>
      <w:r w:rsidRPr="00F95E27">
        <w:rPr>
          <w:u w:val="single"/>
        </w:rPr>
        <w:t>～</w:t>
      </w:r>
      <w:r w:rsidRPr="00F95E27">
        <w:rPr>
          <w:u w:val="single"/>
        </w:rPr>
        <w:t>33</w:t>
      </w:r>
      <w:r w:rsidRPr="00F95E27">
        <w:rPr>
          <w:u w:val="single"/>
        </w:rPr>
        <w:t>題為題組</w:t>
      </w:r>
    </w:p>
    <w:p w:rsidR="002F5BEF" w:rsidRPr="002E2D58" w:rsidRDefault="002F5BEF" w:rsidP="00F95E27">
      <w:pPr>
        <w:ind w:firstLineChars="200" w:firstLine="482"/>
      </w:pPr>
      <w:r w:rsidRPr="002E2D58">
        <w:rPr>
          <w:rFonts w:hint="eastAsia"/>
        </w:rPr>
        <w:t>西元</w:t>
      </w:r>
      <w:r w:rsidRPr="002E2D58">
        <w:t>2024</w:t>
      </w:r>
      <w:r w:rsidRPr="002E2D58">
        <w:rPr>
          <w:rFonts w:hint="eastAsia"/>
        </w:rPr>
        <w:t>年</w:t>
      </w:r>
      <w:r w:rsidRPr="002E2D58">
        <w:t>3</w:t>
      </w:r>
      <w:r w:rsidRPr="002E2D58">
        <w:rPr>
          <w:rFonts w:hint="eastAsia"/>
        </w:rPr>
        <w:t>月，</w:t>
      </w:r>
      <w:r w:rsidR="00781FE0">
        <w:rPr>
          <w:rFonts w:hint="eastAsia"/>
        </w:rPr>
        <w:t>臺</w:t>
      </w:r>
      <w:r w:rsidRPr="002E2D58">
        <w:rPr>
          <w:rFonts w:hint="eastAsia"/>
        </w:rPr>
        <w:t>北市某間知名餐廳爆發集體食物中毒事件，疑似因存放粿條等食物不當，造成一種名為唐菖蒲柏克氏菌的病原菌滋生後，分泌出有害毒素「邦克列酸」（</w:t>
      </w:r>
      <w:r w:rsidRPr="002E2D58">
        <w:t>Bongkrek acid</w:t>
      </w:r>
      <w:r w:rsidRPr="002E2D58">
        <w:rPr>
          <w:rFonts w:hint="eastAsia"/>
        </w:rPr>
        <w:t>），陸續造成食用的顧客</w:t>
      </w:r>
      <w:r w:rsidRPr="002E2D58">
        <w:t>29</w:t>
      </w:r>
      <w:r w:rsidRPr="002E2D58">
        <w:rPr>
          <w:rFonts w:hint="eastAsia"/>
        </w:rPr>
        <w:t>人身體不適送醫，更有</w:t>
      </w:r>
      <w:r w:rsidRPr="002E2D58">
        <w:t>6</w:t>
      </w:r>
      <w:r w:rsidRPr="002E2D58">
        <w:rPr>
          <w:rFonts w:hint="eastAsia"/>
        </w:rPr>
        <w:t>人因毒素造成多重器官衰竭身亡。邦克列酸會干擾人體內細胞粒線體的運作機制，使細胞無法得到充足的能量供給，進而造成高能量需求的器官如心臟、肺臟、肝臟與腎臟等衰竭，對人體只要微量即可致命。邦克列酸由於其耐熱的特性，無法經由食物烹煮的高溫使其分解，須從食物保存的環境預防其生成，例如避免食物存放在潮濕、高溫的環境下，降低唐菖蒲柏克氏菌的繁殖機會。附圖為邦克列酸的結構，請回答下列問題：</w:t>
      </w:r>
    </w:p>
    <w:p w:rsidR="002F5BEF" w:rsidRPr="002E2D58" w:rsidRDefault="00781FE0" w:rsidP="002F5BEF">
      <w:pPr>
        <w:jc w:val="center"/>
      </w:pPr>
      <w:r>
        <w:rPr>
          <w:noProof/>
        </w:rPr>
        <w:drawing>
          <wp:inline distT="0" distB="0" distL="0" distR="0">
            <wp:extent cx="2771775" cy="885825"/>
            <wp:effectExtent l="0" t="0" r="9525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32.eps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BEF" w:rsidRPr="002E2D58" w:rsidRDefault="002F5BEF" w:rsidP="00F95E27">
      <w:pPr>
        <w:pStyle w:val="ae"/>
      </w:pPr>
      <w:r w:rsidRPr="002E2D58">
        <w:rPr>
          <w:rFonts w:hint="eastAsia"/>
        </w:rPr>
        <w:t>3</w:t>
      </w:r>
      <w:r w:rsidRPr="002E2D58">
        <w:t>2.</w:t>
      </w:r>
      <w:r w:rsidRPr="002E2D58">
        <w:tab/>
      </w:r>
      <w:r w:rsidRPr="002E2D58">
        <w:rPr>
          <w:rFonts w:hint="eastAsia"/>
        </w:rPr>
        <w:t>下列有關邦克列酸分子結構的敘述，有兩項是錯誤的，請選出錯誤的選項後於後方答案欄修正之。（</w:t>
      </w:r>
      <w:r w:rsidRPr="002E2D58">
        <w:rPr>
          <w:rFonts w:hint="eastAsia"/>
        </w:rPr>
        <w:t>2</w:t>
      </w:r>
      <w:r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fb"/>
      </w:pPr>
      <w:r w:rsidRPr="002E2D58">
        <w:t>(</w:t>
      </w:r>
      <w:r w:rsidRPr="002E2D58">
        <w:rPr>
          <w:rFonts w:hint="eastAsia"/>
        </w:rPr>
        <w:t>甲</w:t>
      </w:r>
      <w:r w:rsidR="00F95E27">
        <w:t>)</w:t>
      </w:r>
      <w:r w:rsidRPr="002E2D58">
        <w:rPr>
          <w:rFonts w:hint="eastAsia"/>
        </w:rPr>
        <w:t>邦克列酸的結構當中同時具有</w:t>
      </w:r>
      <w:r w:rsidRPr="002E2D58">
        <w:t>sp</w:t>
      </w:r>
      <w:r w:rsidRPr="002E2D58">
        <w:rPr>
          <w:rFonts w:hint="eastAsia"/>
        </w:rPr>
        <w:t>、</w:t>
      </w:r>
      <w:r w:rsidRPr="002E2D58">
        <w:t>sp</w:t>
      </w:r>
      <w:r w:rsidRPr="002E2D58">
        <w:rPr>
          <w:vertAlign w:val="superscript"/>
        </w:rPr>
        <w:t>2</w:t>
      </w:r>
      <w:r w:rsidRPr="002E2D58">
        <w:rPr>
          <w:rFonts w:hint="eastAsia"/>
        </w:rPr>
        <w:t>與</w:t>
      </w:r>
      <w:r w:rsidRPr="002E2D58">
        <w:t>sp</w:t>
      </w:r>
      <w:r w:rsidRPr="002E2D58">
        <w:rPr>
          <w:vertAlign w:val="superscript"/>
        </w:rPr>
        <w:t>3</w:t>
      </w:r>
      <w:r w:rsidR="00781FE0">
        <w:rPr>
          <w:rFonts w:hint="eastAsia"/>
        </w:rPr>
        <w:t>混成軌域的碳原子</w:t>
      </w:r>
    </w:p>
    <w:p w:rsidR="002F5BEF" w:rsidRPr="002E2D58" w:rsidRDefault="002F5BEF" w:rsidP="00F95E27">
      <w:pPr>
        <w:pStyle w:val="afb"/>
      </w:pPr>
      <w:r w:rsidRPr="002E2D58">
        <w:tab/>
        <w:t>(</w:t>
      </w:r>
      <w:r w:rsidRPr="002E2D58">
        <w:rPr>
          <w:rFonts w:hint="eastAsia"/>
        </w:rPr>
        <w:t>乙</w:t>
      </w:r>
      <w:r w:rsidR="00F95E27">
        <w:t>)</w:t>
      </w:r>
      <w:r w:rsidR="00781FE0">
        <w:rPr>
          <w:rFonts w:hint="eastAsia"/>
        </w:rPr>
        <w:t>存在於水溶液檢體中的邦克列酸可以乙酸乙酯來萃取</w:t>
      </w:r>
    </w:p>
    <w:p w:rsidR="002F5BEF" w:rsidRPr="002E2D58" w:rsidRDefault="002F5BEF" w:rsidP="00F95E27">
      <w:pPr>
        <w:pStyle w:val="afb"/>
      </w:pPr>
      <w:r w:rsidRPr="002E2D58">
        <w:tab/>
        <w:t>(</w:t>
      </w:r>
      <w:r w:rsidRPr="002E2D58">
        <w:rPr>
          <w:rFonts w:hint="eastAsia"/>
        </w:rPr>
        <w:t>丙</w:t>
      </w:r>
      <w:r w:rsidR="00F95E27">
        <w:t>)</w:t>
      </w:r>
      <w:r w:rsidRPr="002E2D58">
        <w:rPr>
          <w:rFonts w:hint="eastAsia"/>
        </w:rPr>
        <w:t>邦克列酸的分子中具有</w:t>
      </w:r>
      <w:r w:rsidRPr="002E2D58">
        <w:t>14</w:t>
      </w:r>
      <w:r w:rsidR="00781FE0">
        <w:rPr>
          <w:rFonts w:hint="eastAsia"/>
        </w:rPr>
        <w:t>對孤電子對</w:t>
      </w:r>
    </w:p>
    <w:p w:rsidR="002F5BEF" w:rsidRPr="002E2D58" w:rsidRDefault="002F5BEF" w:rsidP="00F95E27">
      <w:pPr>
        <w:pStyle w:val="afb"/>
      </w:pPr>
      <w:r w:rsidRPr="002E2D58">
        <w:tab/>
        <w:t>(</w:t>
      </w:r>
      <w:r w:rsidRPr="002E2D58">
        <w:rPr>
          <w:rFonts w:hint="eastAsia"/>
        </w:rPr>
        <w:t>丁</w:t>
      </w:r>
      <w:r w:rsidR="00F95E27">
        <w:t>)</w:t>
      </w:r>
      <w:r w:rsidRPr="002E2D58">
        <w:rPr>
          <w:rFonts w:hint="eastAsia"/>
        </w:rPr>
        <w:t>一分子邦克列酸具有三個羧基，此三個羧基的弱酸解離常數（</w:t>
      </w:r>
      <w:r w:rsidRPr="002E2D58">
        <w:rPr>
          <w:i/>
          <w:iCs/>
        </w:rPr>
        <w:t>K</w:t>
      </w:r>
      <w:r w:rsidRPr="002E2D58">
        <w:rPr>
          <w:vertAlign w:val="subscript"/>
        </w:rPr>
        <w:t>a</w:t>
      </w:r>
      <w:r w:rsidR="00781FE0">
        <w:rPr>
          <w:rFonts w:hint="eastAsia"/>
        </w:rPr>
        <w:t>）大小不同</w:t>
      </w:r>
    </w:p>
    <w:p w:rsidR="002F5BEF" w:rsidRPr="002E2D58" w:rsidRDefault="002F5BEF" w:rsidP="00F95E27">
      <w:pPr>
        <w:pStyle w:val="afb"/>
      </w:pPr>
      <w:r w:rsidRPr="002E2D58">
        <w:tab/>
        <w:t>(</w:t>
      </w:r>
      <w:r w:rsidRPr="002E2D58">
        <w:rPr>
          <w:rFonts w:hint="eastAsia"/>
        </w:rPr>
        <w:t>戊</w:t>
      </w:r>
      <w:r w:rsidR="00F95E27">
        <w:t>)</w:t>
      </w:r>
      <w:r w:rsidRPr="002E2D58">
        <w:rPr>
          <w:rFonts w:hint="eastAsia"/>
        </w:rPr>
        <w:t>邦克列酸的分子中，三個羧基（</w:t>
      </w:r>
      <w:r w:rsidRPr="002E2D58">
        <w:t>-COOH</w:t>
      </w:r>
      <w:r w:rsidR="00781FE0">
        <w:rPr>
          <w:rFonts w:hint="eastAsia"/>
        </w:rPr>
        <w:t>）均位在同一個平面上</w:t>
      </w:r>
    </w:p>
    <w:p w:rsidR="002F5BEF" w:rsidRPr="002E2D58" w:rsidRDefault="002F5BEF" w:rsidP="00F95E27">
      <w:pPr>
        <w:pStyle w:val="ae"/>
      </w:pPr>
      <w:r w:rsidRPr="002E2D58">
        <w:rPr>
          <w:rFonts w:hint="eastAsia"/>
        </w:rPr>
        <w:t>3</w:t>
      </w:r>
      <w:r w:rsidRPr="002E2D58">
        <w:t>3.</w:t>
      </w:r>
      <w:r w:rsidRPr="002E2D58">
        <w:tab/>
      </w:r>
      <w:r w:rsidRPr="002E2D58">
        <w:rPr>
          <w:rFonts w:hint="eastAsia"/>
        </w:rPr>
        <w:t>已知邦克列酸對人體的</w:t>
      </w:r>
      <w:r w:rsidRPr="002E2D58">
        <w:t>LD</w:t>
      </w:r>
      <w:r w:rsidRPr="002E2D58">
        <w:rPr>
          <w:vertAlign w:val="subscript"/>
        </w:rPr>
        <w:t>50</w:t>
      </w:r>
      <w:r w:rsidRPr="002E2D58">
        <w:rPr>
          <w:rFonts w:hint="eastAsia"/>
        </w:rPr>
        <w:t>值為</w:t>
      </w:r>
      <w:r w:rsidRPr="002E2D58">
        <w:t>3.6 mg/kg</w:t>
      </w:r>
      <w:r w:rsidRPr="002E2D58">
        <w:rPr>
          <w:rFonts w:hint="eastAsia"/>
        </w:rPr>
        <w:t>，意指當人體每公斤體重攝入超過</w:t>
      </w:r>
      <w:r w:rsidRPr="002E2D58">
        <w:t>3.6 mg</w:t>
      </w:r>
      <w:r w:rsidRPr="002E2D58">
        <w:rPr>
          <w:rFonts w:hint="eastAsia"/>
        </w:rPr>
        <w:t>的毒素時，有約一半的試驗體會致死，稱為「半致死含量」。若市政府衛生局接獲通報，有一食品工廠倉庫中的飲料疑似含有大量唐菖蒲柏克氏菌</w:t>
      </w:r>
      <w:r w:rsidR="00781FE0">
        <w:rPr>
          <w:rFonts w:hint="eastAsia"/>
        </w:rPr>
        <w:t>汙</w:t>
      </w:r>
      <w:r w:rsidRPr="002E2D58">
        <w:rPr>
          <w:rFonts w:hint="eastAsia"/>
        </w:rPr>
        <w:t>染，帶回</w:t>
      </w:r>
      <w:r w:rsidRPr="002E2D58">
        <w:t>1</w:t>
      </w:r>
      <w:r w:rsidRPr="002E2D58">
        <w:rPr>
          <w:rFonts w:hint="eastAsia"/>
        </w:rPr>
        <w:t>升檢體後，測得該檢體的化學需氧量</w:t>
      </w:r>
      <w:r w:rsidRPr="002E2D58">
        <w:t>COD</w:t>
      </w:r>
      <w:r w:rsidRPr="002E2D58">
        <w:rPr>
          <w:rFonts w:hint="eastAsia"/>
        </w:rPr>
        <w:t>值為</w:t>
      </w:r>
      <w:r w:rsidRPr="002E2D58">
        <w:t>544 ppm</w:t>
      </w:r>
      <w:r w:rsidRPr="002E2D58">
        <w:rPr>
          <w:rFonts w:hint="eastAsia"/>
        </w:rPr>
        <w:t>，已知該檢體中僅有邦克列酸一種有機物，且檢體測定過程中所有邦克列酸均完全氧化，請問一位體重</w:t>
      </w:r>
      <w:r w:rsidRPr="002E2D58">
        <w:t>60 kg</w:t>
      </w:r>
      <w:r w:rsidRPr="002E2D58">
        <w:rPr>
          <w:rFonts w:hint="eastAsia"/>
        </w:rPr>
        <w:t>的成年人若喝下</w:t>
      </w:r>
      <w:r w:rsidRPr="002E2D58">
        <w:t>0.8</w:t>
      </w:r>
      <w:r w:rsidRPr="002E2D58">
        <w:rPr>
          <w:rFonts w:hint="eastAsia"/>
        </w:rPr>
        <w:t xml:space="preserve"> L</w:t>
      </w:r>
      <w:r w:rsidRPr="002E2D58">
        <w:rPr>
          <w:rFonts w:hint="eastAsia"/>
        </w:rPr>
        <w:t>的</w:t>
      </w:r>
      <w:r w:rsidR="00C633D1">
        <w:rPr>
          <w:rFonts w:hint="eastAsia"/>
        </w:rPr>
        <w:t>該食品工廠飲料</w:t>
      </w:r>
      <w:r w:rsidRPr="002E2D58">
        <w:rPr>
          <w:rFonts w:hint="eastAsia"/>
        </w:rPr>
        <w:t>，攝入的邦克列酸是否會達到人體半致死含量？列出計算式並說明之。</w:t>
      </w:r>
      <w:r w:rsidRPr="002E2D58">
        <w:br/>
      </w:r>
      <w:r w:rsidRPr="002E2D58">
        <w:rPr>
          <w:rFonts w:hint="eastAsia"/>
        </w:rPr>
        <w:t>（邦克列酸分子式為</w:t>
      </w:r>
      <w:r w:rsidRPr="002E2D58">
        <w:t>C</w:t>
      </w:r>
      <w:r w:rsidRPr="002E2D58">
        <w:rPr>
          <w:vertAlign w:val="subscript"/>
        </w:rPr>
        <w:t>28</w:t>
      </w:r>
      <w:r w:rsidRPr="002E2D58">
        <w:t>H</w:t>
      </w:r>
      <w:r w:rsidRPr="002E2D58">
        <w:rPr>
          <w:vertAlign w:val="subscript"/>
        </w:rPr>
        <w:t>38</w:t>
      </w:r>
      <w:r w:rsidRPr="002E2D58">
        <w:t>O</w:t>
      </w:r>
      <w:r w:rsidRPr="002E2D58">
        <w:rPr>
          <w:vertAlign w:val="subscript"/>
        </w:rPr>
        <w:t>7</w:t>
      </w:r>
      <w:r w:rsidRPr="002E2D58">
        <w:rPr>
          <w:rFonts w:hint="eastAsia"/>
        </w:rPr>
        <w:t>，莫耳質量為</w:t>
      </w:r>
      <w:r w:rsidRPr="002E2D58">
        <w:t>486 g/mol</w:t>
      </w:r>
      <w:r w:rsidRPr="002E2D58">
        <w:rPr>
          <w:rFonts w:hint="eastAsia"/>
        </w:rPr>
        <w:t>）（</w:t>
      </w:r>
      <w:r w:rsidRPr="002E2D58">
        <w:t>2</w:t>
      </w:r>
      <w:r w:rsidRPr="002E2D58">
        <w:rPr>
          <w:rFonts w:hint="eastAsia"/>
        </w:rPr>
        <w:t>分）</w:t>
      </w:r>
    </w:p>
    <w:sectPr w:rsidR="002F5BEF" w:rsidRPr="002E2D58" w:rsidSect="00B933BC">
      <w:headerReference w:type="even" r:id="rId94"/>
      <w:headerReference w:type="default" r:id="rId95"/>
      <w:footerReference w:type="even" r:id="rId96"/>
      <w:footerReference w:type="default" r:id="rId97"/>
      <w:headerReference w:type="first" r:id="rId98"/>
      <w:footerReference w:type="first" r:id="rId99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5B3A" w:rsidRDefault="007B5B3A">
      <w:r>
        <w:separator/>
      </w:r>
    </w:p>
  </w:endnote>
  <w:endnote w:type="continuationSeparator" w:id="0">
    <w:p w:rsidR="007B5B3A" w:rsidRDefault="007B5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DFKaiShu-Md-HK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Helvetica">
    <w:panose1 w:val="020B0604020202030204"/>
    <w:charset w:val="00"/>
    <w:family w:val="swiss"/>
    <w:pitch w:val="variable"/>
    <w:sig w:usb0="00000007" w:usb1="00000000" w:usb2="00000000" w:usb3="00000000" w:csb0="00000093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ｔｉｍｅｓ">
    <w:altName w:val="新細明體"/>
    <w:panose1 w:val="00000000000000000000"/>
    <w:charset w:val="88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Default="007B5B3A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B5B3A" w:rsidRPr="00E8503A" w:rsidRDefault="007B5B3A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Default="007B5B3A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7B5B3A" w:rsidRPr="00A91181" w:rsidRDefault="007B5B3A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Pr="00705C54" w:rsidRDefault="007B5B3A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EF98A15" wp14:editId="06330DB1">
          <wp:extent cx="965835" cy="343535"/>
          <wp:effectExtent l="0" t="0" r="5715" b="0"/>
          <wp:docPr id="14" name="圖片 1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Pr="00705C54" w:rsidRDefault="007B5B3A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FA0EC68" wp14:editId="0B9A38F6">
          <wp:extent cx="943610" cy="328930"/>
          <wp:effectExtent l="0" t="0" r="8890" b="0"/>
          <wp:docPr id="19" name="圖片 1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Default="007B5B3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5B3A" w:rsidRDefault="007B5B3A">
      <w:r>
        <w:separator/>
      </w:r>
    </w:p>
  </w:footnote>
  <w:footnote w:type="continuationSeparator" w:id="0">
    <w:p w:rsidR="007B5B3A" w:rsidRDefault="007B5B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Pr="00506E86" w:rsidRDefault="007B5B3A" w:rsidP="00506E86">
    <w:pPr>
      <w:pStyle w:val="a7"/>
      <w:rPr>
        <w:rFonts w:eastAsia="華康楷書體W3"/>
        <w:sz w:val="21"/>
        <w:szCs w:val="21"/>
      </w:rPr>
    </w:pPr>
  </w:p>
  <w:p w:rsidR="007B5B3A" w:rsidRPr="002F08CE" w:rsidRDefault="007B5B3A" w:rsidP="002F08C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34864FE5" wp14:editId="1FB3CB60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5B3A" w:rsidRPr="005C7EAD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08333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4</w: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B5B3A" w:rsidRPr="005C7EAD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Pr="005C7EAD">
                            <w:rPr>
                              <w:rStyle w:val="a9"/>
                              <w:rFonts w:hint="eastAsia"/>
                              <w:sz w:val="21"/>
                              <w:szCs w:val="21"/>
                            </w:rPr>
                            <w:t>1</w:t>
                          </w:r>
                          <w:r w:rsidR="002B41F2">
                            <w:rPr>
                              <w:rStyle w:val="a9"/>
                              <w:rFonts w:hint="eastAsia"/>
                              <w:sz w:val="21"/>
                              <w:szCs w:val="21"/>
                            </w:rPr>
                            <w:t>1</w:t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itEswIAALk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" filled="f" stroked="f">
              <v:textbox>
                <w:txbxContent>
                  <w:p w:rsidR="007B5B3A" w:rsidRPr="005C7EAD" w:rsidRDefault="007B5B3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08333B">
                      <w:rPr>
                        <w:rStyle w:val="a9"/>
                        <w:noProof/>
                        <w:sz w:val="21"/>
                        <w:szCs w:val="21"/>
                      </w:rPr>
                      <w:t>4</w: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B5B3A" w:rsidRPr="005C7EAD" w:rsidRDefault="007B5B3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Pr="005C7EAD">
                      <w:rPr>
                        <w:rStyle w:val="a9"/>
                        <w:rFonts w:hint="eastAsia"/>
                        <w:sz w:val="21"/>
                        <w:szCs w:val="21"/>
                      </w:rPr>
                      <w:t>1</w:t>
                    </w:r>
                    <w:r w:rsidR="002B41F2">
                      <w:rPr>
                        <w:rStyle w:val="a9"/>
                        <w:rFonts w:hint="eastAsia"/>
                        <w:sz w:val="21"/>
                        <w:szCs w:val="21"/>
                      </w:rPr>
                      <w:t>1</w:t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4F8DEAC8" wp14:editId="1274CA62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5B3A" w:rsidRPr="00F41D1E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B5B3A" w:rsidRPr="00F41D1E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1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Ds&#10;EJ9j3wAAAAoBAAAPAAAAAAAAAAAAAAAAABQFAABkcnMvZG93bnJldi54bWxQSwUGAAAAAAQABADz&#10;AAAAIAYAAAAA&#10;" filled="f" stroked="f">
              <v:textbox>
                <w:txbxContent>
                  <w:p w:rsidR="00781FE0" w:rsidRPr="00F41D1E" w:rsidRDefault="00781FE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 w:rsidR="005C7EAD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81FE0" w:rsidRPr="00F41D1E" w:rsidRDefault="00781FE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Pr="005E0DFC" w:rsidRDefault="007B5B3A">
    <w:pPr>
      <w:pStyle w:val="a5"/>
      <w:rPr>
        <w:sz w:val="21"/>
        <w:szCs w:val="21"/>
      </w:rPr>
    </w:pPr>
  </w:p>
  <w:p w:rsidR="007B5B3A" w:rsidRPr="005E0DFC" w:rsidRDefault="007B5B3A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584CF45" wp14:editId="73105059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5B3A" w:rsidRPr="005C7EAD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08333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5</w: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B5B3A" w:rsidRPr="005C7EAD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Pr="005C7EAD">
                            <w:rPr>
                              <w:rStyle w:val="a9"/>
                              <w:rFonts w:hint="eastAsia"/>
                              <w:sz w:val="21"/>
                              <w:szCs w:val="21"/>
                            </w:rPr>
                            <w:t>1</w:t>
                          </w:r>
                          <w:r w:rsidR="002B41F2">
                            <w:rPr>
                              <w:rStyle w:val="a9"/>
                              <w:rFonts w:hint="eastAsia"/>
                              <w:sz w:val="21"/>
                              <w:szCs w:val="21"/>
                            </w:rPr>
                            <w:t>1</w:t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" filled="f" stroked="f">
              <v:textbox>
                <w:txbxContent>
                  <w:p w:rsidR="007B5B3A" w:rsidRPr="005C7EAD" w:rsidRDefault="007B5B3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08333B">
                      <w:rPr>
                        <w:rStyle w:val="a9"/>
                        <w:noProof/>
                        <w:sz w:val="21"/>
                        <w:szCs w:val="21"/>
                      </w:rPr>
                      <w:t>5</w: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B5B3A" w:rsidRPr="005C7EAD" w:rsidRDefault="007B5B3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Pr="005C7EAD">
                      <w:rPr>
                        <w:rStyle w:val="a9"/>
                        <w:rFonts w:hint="eastAsia"/>
                        <w:sz w:val="21"/>
                        <w:szCs w:val="21"/>
                      </w:rPr>
                      <w:t>1</w:t>
                    </w:r>
                    <w:r w:rsidR="002B41F2">
                      <w:rPr>
                        <w:rStyle w:val="a9"/>
                        <w:rFonts w:hint="eastAsia"/>
                        <w:sz w:val="21"/>
                        <w:szCs w:val="21"/>
                      </w:rPr>
                      <w:t>1</w:t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53E74EB5" wp14:editId="6BC350A4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5B3A" w:rsidRPr="00F41D1E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B5B3A" w:rsidRPr="00F41D1E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3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" filled="f" stroked="f">
              <v:textbox>
                <w:txbxContent>
                  <w:p w:rsidR="00781FE0" w:rsidRPr="00F41D1E" w:rsidRDefault="00781FE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="005C7EAD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分科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81FE0" w:rsidRPr="00F41D1E" w:rsidRDefault="00781FE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Default="007B5B3A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F6C0C"/>
    <w:multiLevelType w:val="hybridMultilevel"/>
    <w:tmpl w:val="2CF8B26A"/>
    <w:lvl w:ilvl="0" w:tplc="81EA681A">
      <w:start w:val="1"/>
      <w:numFmt w:val="decimal"/>
      <w:lvlText w:val="(%1)"/>
      <w:lvlJc w:val="left"/>
      <w:pPr>
        <w:ind w:left="65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52" w:hanging="480"/>
      </w:pPr>
    </w:lvl>
    <w:lvl w:ilvl="2" w:tplc="0409001B" w:tentative="1">
      <w:start w:val="1"/>
      <w:numFmt w:val="lowerRoman"/>
      <w:lvlText w:val="%3."/>
      <w:lvlJc w:val="right"/>
      <w:pPr>
        <w:ind w:left="1732" w:hanging="480"/>
      </w:pPr>
    </w:lvl>
    <w:lvl w:ilvl="3" w:tplc="0409000F" w:tentative="1">
      <w:start w:val="1"/>
      <w:numFmt w:val="decimal"/>
      <w:lvlText w:val="%4."/>
      <w:lvlJc w:val="left"/>
      <w:pPr>
        <w:ind w:left="2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92" w:hanging="480"/>
      </w:pPr>
    </w:lvl>
    <w:lvl w:ilvl="5" w:tplc="0409001B" w:tentative="1">
      <w:start w:val="1"/>
      <w:numFmt w:val="lowerRoman"/>
      <w:lvlText w:val="%6."/>
      <w:lvlJc w:val="right"/>
      <w:pPr>
        <w:ind w:left="3172" w:hanging="480"/>
      </w:pPr>
    </w:lvl>
    <w:lvl w:ilvl="6" w:tplc="0409000F" w:tentative="1">
      <w:start w:val="1"/>
      <w:numFmt w:val="decimal"/>
      <w:lvlText w:val="%7."/>
      <w:lvlJc w:val="left"/>
      <w:pPr>
        <w:ind w:left="3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32" w:hanging="480"/>
      </w:pPr>
    </w:lvl>
    <w:lvl w:ilvl="8" w:tplc="0409001B" w:tentative="1">
      <w:start w:val="1"/>
      <w:numFmt w:val="lowerRoman"/>
      <w:lvlText w:val="%9."/>
      <w:lvlJc w:val="right"/>
      <w:pPr>
        <w:ind w:left="4612" w:hanging="480"/>
      </w:pPr>
    </w:lvl>
  </w:abstractNum>
  <w:abstractNum w:abstractNumId="1">
    <w:nsid w:val="0EB15DBF"/>
    <w:multiLevelType w:val="hybridMultilevel"/>
    <w:tmpl w:val="E1065D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8618CD52">
      <w:start w:val="1"/>
      <w:numFmt w:val="upperLetter"/>
      <w:lvlText w:val="(%2)"/>
      <w:lvlJc w:val="left"/>
      <w:pPr>
        <w:tabs>
          <w:tab w:val="num" w:pos="1155"/>
        </w:tabs>
        <w:ind w:left="1155" w:hanging="675"/>
      </w:pPr>
      <w:rPr>
        <w:rFonts w:hint="default"/>
      </w:rPr>
    </w:lvl>
    <w:lvl w:ilvl="2" w:tplc="C154548E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>
    <w:nsid w:val="191909FF"/>
    <w:multiLevelType w:val="hybridMultilevel"/>
    <w:tmpl w:val="37D67C9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5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1DA32BE2"/>
    <w:multiLevelType w:val="hybridMultilevel"/>
    <w:tmpl w:val="5CCEC840"/>
    <w:lvl w:ilvl="0" w:tplc="37DA1F9C">
      <w:start w:val="1"/>
      <w:numFmt w:val="bullet"/>
      <w:lvlText w:val="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>
    <w:nsid w:val="28575A82"/>
    <w:multiLevelType w:val="hybridMultilevel"/>
    <w:tmpl w:val="2BBAF70C"/>
    <w:lvl w:ilvl="0" w:tplc="70668F2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4F60494"/>
    <w:multiLevelType w:val="hybridMultilevel"/>
    <w:tmpl w:val="AA808AC4"/>
    <w:lvl w:ilvl="0" w:tplc="FAE6EC0E">
      <w:start w:val="1"/>
      <w:numFmt w:val="decimal"/>
      <w:lvlText w:val="（　　　）%1."/>
      <w:lvlJc w:val="left"/>
      <w:pPr>
        <w:tabs>
          <w:tab w:val="num" w:pos="1920"/>
        </w:tabs>
        <w:ind w:left="84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C927C67"/>
    <w:multiLevelType w:val="hybridMultilevel"/>
    <w:tmpl w:val="9D08B9E2"/>
    <w:lvl w:ilvl="0" w:tplc="37DA1F9C">
      <w:start w:val="1"/>
      <w:numFmt w:val="bullet"/>
      <w:lvlText w:val="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1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2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3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5">
    <w:nsid w:val="733E512E"/>
    <w:multiLevelType w:val="hybridMultilevel"/>
    <w:tmpl w:val="BA20060A"/>
    <w:lvl w:ilvl="0" w:tplc="B23898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13"/>
  </w:num>
  <w:num w:numId="2">
    <w:abstractNumId w:val="3"/>
  </w:num>
  <w:num w:numId="3">
    <w:abstractNumId w:val="10"/>
  </w:num>
  <w:num w:numId="4">
    <w:abstractNumId w:val="5"/>
  </w:num>
  <w:num w:numId="5">
    <w:abstractNumId w:val="12"/>
  </w:num>
  <w:num w:numId="6">
    <w:abstractNumId w:val="14"/>
  </w:num>
  <w:num w:numId="7">
    <w:abstractNumId w:val="2"/>
  </w:num>
  <w:num w:numId="8">
    <w:abstractNumId w:val="11"/>
  </w:num>
  <w:num w:numId="9">
    <w:abstractNumId w:val="16"/>
  </w:num>
  <w:num w:numId="10">
    <w:abstractNumId w:val="1"/>
  </w:num>
  <w:num w:numId="11">
    <w:abstractNumId w:val="0"/>
  </w:num>
  <w:num w:numId="12">
    <w:abstractNumId w:val="7"/>
  </w:num>
  <w:num w:numId="13">
    <w:abstractNumId w:val="15"/>
  </w:num>
  <w:num w:numId="14">
    <w:abstractNumId w:val="8"/>
  </w:num>
  <w:num w:numId="15">
    <w:abstractNumId w:val="9"/>
  </w:num>
  <w:num w:numId="16">
    <w:abstractNumId w:val="4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54273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141BC"/>
    <w:rsid w:val="00017E79"/>
    <w:rsid w:val="00023A8B"/>
    <w:rsid w:val="00032B01"/>
    <w:rsid w:val="000377FD"/>
    <w:rsid w:val="000411D1"/>
    <w:rsid w:val="000415D1"/>
    <w:rsid w:val="000470C6"/>
    <w:rsid w:val="00051F80"/>
    <w:rsid w:val="000628C4"/>
    <w:rsid w:val="00064515"/>
    <w:rsid w:val="00072D07"/>
    <w:rsid w:val="0008333B"/>
    <w:rsid w:val="000842B8"/>
    <w:rsid w:val="00084E30"/>
    <w:rsid w:val="00095F2B"/>
    <w:rsid w:val="000A099A"/>
    <w:rsid w:val="000C0BC9"/>
    <w:rsid w:val="000C342A"/>
    <w:rsid w:val="000D7B39"/>
    <w:rsid w:val="000F4BDE"/>
    <w:rsid w:val="000F580B"/>
    <w:rsid w:val="00104A79"/>
    <w:rsid w:val="00104D2A"/>
    <w:rsid w:val="00105A86"/>
    <w:rsid w:val="00110C8F"/>
    <w:rsid w:val="001151DB"/>
    <w:rsid w:val="0011642F"/>
    <w:rsid w:val="001307AB"/>
    <w:rsid w:val="00130A4E"/>
    <w:rsid w:val="00141997"/>
    <w:rsid w:val="00141FFC"/>
    <w:rsid w:val="00142FD6"/>
    <w:rsid w:val="001442A0"/>
    <w:rsid w:val="00146E9E"/>
    <w:rsid w:val="001517F8"/>
    <w:rsid w:val="00153B78"/>
    <w:rsid w:val="00156AB3"/>
    <w:rsid w:val="00162FE9"/>
    <w:rsid w:val="001663A0"/>
    <w:rsid w:val="001667C6"/>
    <w:rsid w:val="001708AC"/>
    <w:rsid w:val="001719A0"/>
    <w:rsid w:val="001809F1"/>
    <w:rsid w:val="001818F8"/>
    <w:rsid w:val="00190C95"/>
    <w:rsid w:val="001911CF"/>
    <w:rsid w:val="001A781C"/>
    <w:rsid w:val="001B0461"/>
    <w:rsid w:val="001C025C"/>
    <w:rsid w:val="001C37CC"/>
    <w:rsid w:val="001C5A4F"/>
    <w:rsid w:val="001C6664"/>
    <w:rsid w:val="001D153C"/>
    <w:rsid w:val="001D35D8"/>
    <w:rsid w:val="001E0CB2"/>
    <w:rsid w:val="001E477D"/>
    <w:rsid w:val="001E5119"/>
    <w:rsid w:val="001E7749"/>
    <w:rsid w:val="00200913"/>
    <w:rsid w:val="00200D44"/>
    <w:rsid w:val="0020278C"/>
    <w:rsid w:val="00202832"/>
    <w:rsid w:val="00216B6F"/>
    <w:rsid w:val="002206B2"/>
    <w:rsid w:val="00221F80"/>
    <w:rsid w:val="0022642C"/>
    <w:rsid w:val="002337A0"/>
    <w:rsid w:val="002351C0"/>
    <w:rsid w:val="00236BDF"/>
    <w:rsid w:val="00236FB9"/>
    <w:rsid w:val="00240031"/>
    <w:rsid w:val="00240F82"/>
    <w:rsid w:val="002416B4"/>
    <w:rsid w:val="002433DC"/>
    <w:rsid w:val="002434FA"/>
    <w:rsid w:val="0024448C"/>
    <w:rsid w:val="00264892"/>
    <w:rsid w:val="00266606"/>
    <w:rsid w:val="002668B8"/>
    <w:rsid w:val="00267F2C"/>
    <w:rsid w:val="00270A7A"/>
    <w:rsid w:val="00283104"/>
    <w:rsid w:val="002908AB"/>
    <w:rsid w:val="002917E9"/>
    <w:rsid w:val="002919F3"/>
    <w:rsid w:val="002A0AA3"/>
    <w:rsid w:val="002A5DB6"/>
    <w:rsid w:val="002B3994"/>
    <w:rsid w:val="002B41F2"/>
    <w:rsid w:val="002B6FD5"/>
    <w:rsid w:val="002C0965"/>
    <w:rsid w:val="002C7E1C"/>
    <w:rsid w:val="002E0F88"/>
    <w:rsid w:val="002E104C"/>
    <w:rsid w:val="002E3690"/>
    <w:rsid w:val="002F08CE"/>
    <w:rsid w:val="002F48CC"/>
    <w:rsid w:val="002F5088"/>
    <w:rsid w:val="002F5BEF"/>
    <w:rsid w:val="002F6E00"/>
    <w:rsid w:val="00301C13"/>
    <w:rsid w:val="00305211"/>
    <w:rsid w:val="00314480"/>
    <w:rsid w:val="0032175C"/>
    <w:rsid w:val="00325B99"/>
    <w:rsid w:val="00326A15"/>
    <w:rsid w:val="003328F8"/>
    <w:rsid w:val="00347D33"/>
    <w:rsid w:val="00354B2C"/>
    <w:rsid w:val="003645B6"/>
    <w:rsid w:val="00366013"/>
    <w:rsid w:val="003702F2"/>
    <w:rsid w:val="00373103"/>
    <w:rsid w:val="003832D5"/>
    <w:rsid w:val="0039187D"/>
    <w:rsid w:val="003A278B"/>
    <w:rsid w:val="003A50BD"/>
    <w:rsid w:val="003A5133"/>
    <w:rsid w:val="003B2C52"/>
    <w:rsid w:val="003B6E03"/>
    <w:rsid w:val="003C7600"/>
    <w:rsid w:val="003C781A"/>
    <w:rsid w:val="003D5F4E"/>
    <w:rsid w:val="003E6B14"/>
    <w:rsid w:val="003F580B"/>
    <w:rsid w:val="003F6D99"/>
    <w:rsid w:val="0040088F"/>
    <w:rsid w:val="00411FFE"/>
    <w:rsid w:val="00436B43"/>
    <w:rsid w:val="0044191A"/>
    <w:rsid w:val="004544C9"/>
    <w:rsid w:val="004561C2"/>
    <w:rsid w:val="00462B05"/>
    <w:rsid w:val="0046645E"/>
    <w:rsid w:val="00485639"/>
    <w:rsid w:val="00486B38"/>
    <w:rsid w:val="00493355"/>
    <w:rsid w:val="004938A6"/>
    <w:rsid w:val="00497B6B"/>
    <w:rsid w:val="004B05A7"/>
    <w:rsid w:val="004B091E"/>
    <w:rsid w:val="004B20FC"/>
    <w:rsid w:val="004B3166"/>
    <w:rsid w:val="004B4880"/>
    <w:rsid w:val="004B54F6"/>
    <w:rsid w:val="004B550C"/>
    <w:rsid w:val="004B5A72"/>
    <w:rsid w:val="004C156C"/>
    <w:rsid w:val="004D5ED4"/>
    <w:rsid w:val="004E08B4"/>
    <w:rsid w:val="004E474B"/>
    <w:rsid w:val="004F789F"/>
    <w:rsid w:val="0050213D"/>
    <w:rsid w:val="00504892"/>
    <w:rsid w:val="00506E86"/>
    <w:rsid w:val="005108F9"/>
    <w:rsid w:val="005245F6"/>
    <w:rsid w:val="00525078"/>
    <w:rsid w:val="0052545E"/>
    <w:rsid w:val="005462F4"/>
    <w:rsid w:val="00546FD0"/>
    <w:rsid w:val="00556918"/>
    <w:rsid w:val="005649E1"/>
    <w:rsid w:val="0056789C"/>
    <w:rsid w:val="0057395C"/>
    <w:rsid w:val="00577048"/>
    <w:rsid w:val="00577332"/>
    <w:rsid w:val="00577406"/>
    <w:rsid w:val="00583BBB"/>
    <w:rsid w:val="00591646"/>
    <w:rsid w:val="005A23DB"/>
    <w:rsid w:val="005A6896"/>
    <w:rsid w:val="005A7E9C"/>
    <w:rsid w:val="005B4960"/>
    <w:rsid w:val="005B690B"/>
    <w:rsid w:val="005C187A"/>
    <w:rsid w:val="005C3042"/>
    <w:rsid w:val="005C7EAD"/>
    <w:rsid w:val="005D2A5F"/>
    <w:rsid w:val="005E0DFC"/>
    <w:rsid w:val="005E3CF2"/>
    <w:rsid w:val="005E42BC"/>
    <w:rsid w:val="00606047"/>
    <w:rsid w:val="006060FA"/>
    <w:rsid w:val="006065AE"/>
    <w:rsid w:val="006250B3"/>
    <w:rsid w:val="00632DBF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7F55"/>
    <w:rsid w:val="006C102F"/>
    <w:rsid w:val="006C3692"/>
    <w:rsid w:val="006C60B3"/>
    <w:rsid w:val="006C6595"/>
    <w:rsid w:val="006C667E"/>
    <w:rsid w:val="006C68B0"/>
    <w:rsid w:val="006D2583"/>
    <w:rsid w:val="006E1233"/>
    <w:rsid w:val="006E59E3"/>
    <w:rsid w:val="006F3CC8"/>
    <w:rsid w:val="00700876"/>
    <w:rsid w:val="00701274"/>
    <w:rsid w:val="00705559"/>
    <w:rsid w:val="00705C54"/>
    <w:rsid w:val="007113DA"/>
    <w:rsid w:val="00713386"/>
    <w:rsid w:val="00715947"/>
    <w:rsid w:val="00727742"/>
    <w:rsid w:val="007277E7"/>
    <w:rsid w:val="00727BEE"/>
    <w:rsid w:val="0073023F"/>
    <w:rsid w:val="0073163A"/>
    <w:rsid w:val="00732074"/>
    <w:rsid w:val="00732AA9"/>
    <w:rsid w:val="00735FAA"/>
    <w:rsid w:val="0074303F"/>
    <w:rsid w:val="00744047"/>
    <w:rsid w:val="00745277"/>
    <w:rsid w:val="007459DC"/>
    <w:rsid w:val="007502F8"/>
    <w:rsid w:val="00752137"/>
    <w:rsid w:val="00757B54"/>
    <w:rsid w:val="00764E7E"/>
    <w:rsid w:val="007762A8"/>
    <w:rsid w:val="00781FE0"/>
    <w:rsid w:val="007823F8"/>
    <w:rsid w:val="0078393D"/>
    <w:rsid w:val="007A3612"/>
    <w:rsid w:val="007A41E3"/>
    <w:rsid w:val="007B2E79"/>
    <w:rsid w:val="007B4A51"/>
    <w:rsid w:val="007B5B3A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D84"/>
    <w:rsid w:val="007E5CBC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91F55"/>
    <w:rsid w:val="0089613A"/>
    <w:rsid w:val="008977F5"/>
    <w:rsid w:val="008A6B99"/>
    <w:rsid w:val="008B1B40"/>
    <w:rsid w:val="008C55C0"/>
    <w:rsid w:val="008D13B3"/>
    <w:rsid w:val="008D3A54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4636"/>
    <w:rsid w:val="0093788C"/>
    <w:rsid w:val="00937D4D"/>
    <w:rsid w:val="00940027"/>
    <w:rsid w:val="00942535"/>
    <w:rsid w:val="00951C54"/>
    <w:rsid w:val="009545A8"/>
    <w:rsid w:val="00956792"/>
    <w:rsid w:val="00966748"/>
    <w:rsid w:val="009679CE"/>
    <w:rsid w:val="00970A23"/>
    <w:rsid w:val="009716F7"/>
    <w:rsid w:val="0097389B"/>
    <w:rsid w:val="0097632B"/>
    <w:rsid w:val="00981E1F"/>
    <w:rsid w:val="009835D2"/>
    <w:rsid w:val="00985939"/>
    <w:rsid w:val="00990E6E"/>
    <w:rsid w:val="009A0CB7"/>
    <w:rsid w:val="009A1C53"/>
    <w:rsid w:val="009A4E24"/>
    <w:rsid w:val="009A5ABF"/>
    <w:rsid w:val="009A5C59"/>
    <w:rsid w:val="009B00BF"/>
    <w:rsid w:val="009B782E"/>
    <w:rsid w:val="009C10C2"/>
    <w:rsid w:val="009C1F42"/>
    <w:rsid w:val="009C77A0"/>
    <w:rsid w:val="009D0C12"/>
    <w:rsid w:val="009D5833"/>
    <w:rsid w:val="009E26A3"/>
    <w:rsid w:val="00A00143"/>
    <w:rsid w:val="00A067CD"/>
    <w:rsid w:val="00A16108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A5AAC"/>
    <w:rsid w:val="00AA79BF"/>
    <w:rsid w:val="00AA7D7C"/>
    <w:rsid w:val="00AC4A06"/>
    <w:rsid w:val="00AC4D88"/>
    <w:rsid w:val="00AD17AE"/>
    <w:rsid w:val="00AD187A"/>
    <w:rsid w:val="00AD28BB"/>
    <w:rsid w:val="00AD41A2"/>
    <w:rsid w:val="00AD4FC5"/>
    <w:rsid w:val="00AE1508"/>
    <w:rsid w:val="00AF14D4"/>
    <w:rsid w:val="00B019D2"/>
    <w:rsid w:val="00B0281B"/>
    <w:rsid w:val="00B10919"/>
    <w:rsid w:val="00B15EF1"/>
    <w:rsid w:val="00B21BF7"/>
    <w:rsid w:val="00B24015"/>
    <w:rsid w:val="00B25785"/>
    <w:rsid w:val="00B26064"/>
    <w:rsid w:val="00B27F46"/>
    <w:rsid w:val="00B3628A"/>
    <w:rsid w:val="00B43D7E"/>
    <w:rsid w:val="00B5299D"/>
    <w:rsid w:val="00B53925"/>
    <w:rsid w:val="00B612C5"/>
    <w:rsid w:val="00B670CC"/>
    <w:rsid w:val="00B70554"/>
    <w:rsid w:val="00B84A90"/>
    <w:rsid w:val="00B933BC"/>
    <w:rsid w:val="00B96F78"/>
    <w:rsid w:val="00BA2050"/>
    <w:rsid w:val="00BA4E23"/>
    <w:rsid w:val="00BA4F19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065E"/>
    <w:rsid w:val="00C12866"/>
    <w:rsid w:val="00C16F97"/>
    <w:rsid w:val="00C34B70"/>
    <w:rsid w:val="00C35045"/>
    <w:rsid w:val="00C5400D"/>
    <w:rsid w:val="00C54A8A"/>
    <w:rsid w:val="00C633D1"/>
    <w:rsid w:val="00C648F4"/>
    <w:rsid w:val="00C7428B"/>
    <w:rsid w:val="00C86CE7"/>
    <w:rsid w:val="00C87D96"/>
    <w:rsid w:val="00C904DA"/>
    <w:rsid w:val="00C931D6"/>
    <w:rsid w:val="00C943FA"/>
    <w:rsid w:val="00CA2085"/>
    <w:rsid w:val="00CB5688"/>
    <w:rsid w:val="00CC6879"/>
    <w:rsid w:val="00CD133C"/>
    <w:rsid w:val="00CD49AB"/>
    <w:rsid w:val="00CD7693"/>
    <w:rsid w:val="00CE0459"/>
    <w:rsid w:val="00CE05FC"/>
    <w:rsid w:val="00D06421"/>
    <w:rsid w:val="00D076CC"/>
    <w:rsid w:val="00D07A2D"/>
    <w:rsid w:val="00D07AD9"/>
    <w:rsid w:val="00D214CB"/>
    <w:rsid w:val="00D30F10"/>
    <w:rsid w:val="00D47464"/>
    <w:rsid w:val="00D578E0"/>
    <w:rsid w:val="00D631FD"/>
    <w:rsid w:val="00D6691B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6033"/>
    <w:rsid w:val="00E21B3B"/>
    <w:rsid w:val="00E2241C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71D9"/>
    <w:rsid w:val="00E6751D"/>
    <w:rsid w:val="00E708C7"/>
    <w:rsid w:val="00E71D90"/>
    <w:rsid w:val="00E7274F"/>
    <w:rsid w:val="00E7516C"/>
    <w:rsid w:val="00E81B8E"/>
    <w:rsid w:val="00E8503A"/>
    <w:rsid w:val="00E91B24"/>
    <w:rsid w:val="00E946D8"/>
    <w:rsid w:val="00EA211D"/>
    <w:rsid w:val="00EB0C2E"/>
    <w:rsid w:val="00EB4DF7"/>
    <w:rsid w:val="00EB6EEB"/>
    <w:rsid w:val="00EC4844"/>
    <w:rsid w:val="00EC5EC1"/>
    <w:rsid w:val="00EC6EF9"/>
    <w:rsid w:val="00ED5625"/>
    <w:rsid w:val="00EE1E0C"/>
    <w:rsid w:val="00EE5DF2"/>
    <w:rsid w:val="00F02B0A"/>
    <w:rsid w:val="00F149A3"/>
    <w:rsid w:val="00F14A48"/>
    <w:rsid w:val="00F2059C"/>
    <w:rsid w:val="00F30412"/>
    <w:rsid w:val="00F32A99"/>
    <w:rsid w:val="00F34EB7"/>
    <w:rsid w:val="00F3592F"/>
    <w:rsid w:val="00F378E4"/>
    <w:rsid w:val="00F41D1E"/>
    <w:rsid w:val="00F41D8F"/>
    <w:rsid w:val="00F42333"/>
    <w:rsid w:val="00F44E22"/>
    <w:rsid w:val="00F501AA"/>
    <w:rsid w:val="00F6011E"/>
    <w:rsid w:val="00F657D9"/>
    <w:rsid w:val="00F70117"/>
    <w:rsid w:val="00F70D8A"/>
    <w:rsid w:val="00F71A1E"/>
    <w:rsid w:val="00F73250"/>
    <w:rsid w:val="00F737DD"/>
    <w:rsid w:val="00F738CB"/>
    <w:rsid w:val="00F7671F"/>
    <w:rsid w:val="00F76CDD"/>
    <w:rsid w:val="00F81505"/>
    <w:rsid w:val="00F850E6"/>
    <w:rsid w:val="00F95028"/>
    <w:rsid w:val="00F95A69"/>
    <w:rsid w:val="00F95E27"/>
    <w:rsid w:val="00F96D65"/>
    <w:rsid w:val="00FA6011"/>
    <w:rsid w:val="00FB247F"/>
    <w:rsid w:val="00FB33B4"/>
    <w:rsid w:val="00FB3DE0"/>
    <w:rsid w:val="00FB7F63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54273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●解析"/>
    <w:basedOn w:val="a"/>
    <w:link w:val="a4"/>
    <w:rsid w:val="002F5BEF"/>
    <w:pPr>
      <w:tabs>
        <w:tab w:val="left" w:pos="1567"/>
        <w:tab w:val="left" w:pos="1928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2F5BEF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●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●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●解析第二行(A)"/>
    <w:basedOn w:val="a3"/>
    <w:qFormat/>
    <w:rsid w:val="002F5BEF"/>
    <w:pPr>
      <w:ind w:leftChars="650" w:left="1927" w:hangingChars="150" w:hanging="361"/>
    </w:pPr>
  </w:style>
  <w:style w:type="character" w:customStyle="1" w:styleId="ad">
    <w:name w:val="●選填題 字元"/>
    <w:link w:val="ae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e">
    <w:name w:val="●選填題"/>
    <w:basedOn w:val="a"/>
    <w:link w:val="ad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">
    <w:name w:val="footnote text"/>
    <w:basedOn w:val="a"/>
    <w:link w:val="af0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0">
    <w:name w:val="註腳文字 字元"/>
    <w:link w:val="af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1">
    <w:name w:val="footnote reference"/>
    <w:semiHidden/>
    <w:rsid w:val="000C342A"/>
    <w:rPr>
      <w:rFonts w:cs="Times New Roman"/>
      <w:vertAlign w:val="superscript"/>
    </w:rPr>
  </w:style>
  <w:style w:type="character" w:styleId="af2">
    <w:name w:val="annotation reference"/>
    <w:semiHidden/>
    <w:rsid w:val="007E5CBC"/>
    <w:rPr>
      <w:sz w:val="18"/>
      <w:szCs w:val="18"/>
    </w:rPr>
  </w:style>
  <w:style w:type="paragraph" w:styleId="af3">
    <w:name w:val="annotation text"/>
    <w:basedOn w:val="a"/>
    <w:semiHidden/>
    <w:rsid w:val="007E5CBC"/>
    <w:pPr>
      <w:jc w:val="left"/>
    </w:pPr>
  </w:style>
  <w:style w:type="paragraph" w:styleId="af4">
    <w:name w:val="annotation subject"/>
    <w:basedOn w:val="af3"/>
    <w:next w:val="af3"/>
    <w:semiHidden/>
    <w:rsid w:val="007E5CBC"/>
    <w:rPr>
      <w:b/>
      <w:bCs/>
    </w:rPr>
  </w:style>
  <w:style w:type="paragraph" w:styleId="af5">
    <w:name w:val="Balloon Text"/>
    <w:basedOn w:val="a"/>
    <w:link w:val="af6"/>
    <w:semiHidden/>
    <w:rsid w:val="007E5CBC"/>
    <w:rPr>
      <w:rFonts w:ascii="Arial" w:hAnsi="Arial"/>
      <w:sz w:val="18"/>
      <w:szCs w:val="18"/>
    </w:rPr>
  </w:style>
  <w:style w:type="character" w:customStyle="1" w:styleId="af6">
    <w:name w:val="註解方塊文字 字元"/>
    <w:link w:val="af5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7">
    <w:name w:val="endnote text"/>
    <w:basedOn w:val="a"/>
    <w:link w:val="af8"/>
    <w:semiHidden/>
    <w:rsid w:val="0073163A"/>
    <w:pPr>
      <w:snapToGrid w:val="0"/>
      <w:jc w:val="left"/>
    </w:pPr>
    <w:rPr>
      <w:szCs w:val="22"/>
    </w:rPr>
  </w:style>
  <w:style w:type="character" w:customStyle="1" w:styleId="af8">
    <w:name w:val="章節附註文字 字元"/>
    <w:link w:val="af7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9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Emphasis"/>
    <w:uiPriority w:val="20"/>
    <w:qFormat/>
    <w:rsid w:val="00156AB3"/>
    <w:rPr>
      <w:i/>
      <w:iCs/>
    </w:rPr>
  </w:style>
  <w:style w:type="paragraph" w:customStyle="1" w:styleId="afb">
    <w:name w:val="●選填題選項"/>
    <w:basedOn w:val="ae"/>
    <w:qFormat/>
    <w:rsid w:val="009D5833"/>
    <w:pPr>
      <w:tabs>
        <w:tab w:val="left" w:pos="4820"/>
        <w:tab w:val="left" w:pos="5182"/>
      </w:tabs>
      <w:ind w:leftChars="150" w:left="722"/>
    </w:pPr>
  </w:style>
  <w:style w:type="paragraph" w:customStyle="1" w:styleId="afc">
    <w:name w:val="選項"/>
    <w:basedOn w:val="a"/>
    <w:qFormat/>
    <w:rsid w:val="002F5BEF"/>
    <w:pPr>
      <w:snapToGrid w:val="0"/>
      <w:spacing w:line="388" w:lineRule="atLeast"/>
      <w:ind w:leftChars="150" w:left="150"/>
    </w:pPr>
    <w:rPr>
      <w:szCs w:val="22"/>
    </w:rPr>
  </w:style>
  <w:style w:type="paragraph" w:customStyle="1" w:styleId="afd">
    <w:name w:val="選擇"/>
    <w:basedOn w:val="a"/>
    <w:rsid w:val="002F5BEF"/>
    <w:pPr>
      <w:overflowPunct w:val="0"/>
      <w:snapToGrid w:val="0"/>
      <w:spacing w:beforeLines="100" w:before="100" w:line="276" w:lineRule="auto"/>
      <w:ind w:left="150" w:hangingChars="150" w:hanging="150"/>
    </w:pPr>
    <w:rPr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2F5BEF"/>
    <w:pPr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2F5BEF"/>
    <w:rPr>
      <w:rFonts w:ascii="新細明體" w:eastAsia="細明體_HKSCS" w:hAnsi="新細明體"/>
      <w:kern w:val="2"/>
      <w:sz w:val="23"/>
    </w:rPr>
  </w:style>
  <w:style w:type="paragraph" w:styleId="afe">
    <w:name w:val="List Paragraph"/>
    <w:basedOn w:val="a"/>
    <w:uiPriority w:val="34"/>
    <w:qFormat/>
    <w:rsid w:val="002F5BEF"/>
    <w:pPr>
      <w:jc w:val="left"/>
    </w:pPr>
    <w:rPr>
      <w:rFonts w:asciiTheme="minorHAnsi" w:eastAsiaTheme="minorEastAsia" w:hAnsiTheme="minorHAnsi" w:cstheme="minorBidi"/>
      <w:kern w:val="0"/>
      <w:szCs w:val="22"/>
      <w:lang w:eastAsia="en-US"/>
    </w:rPr>
  </w:style>
  <w:style w:type="table" w:customStyle="1" w:styleId="11">
    <w:name w:val="表格格線1"/>
    <w:basedOn w:val="a1"/>
    <w:next w:val="af9"/>
    <w:uiPriority w:val="59"/>
    <w:rsid w:val="002F5BE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●解析"/>
    <w:basedOn w:val="a"/>
    <w:link w:val="a4"/>
    <w:rsid w:val="002F5BEF"/>
    <w:pPr>
      <w:tabs>
        <w:tab w:val="left" w:pos="1567"/>
        <w:tab w:val="left" w:pos="1928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2F5BEF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●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●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●解析第二行(A)"/>
    <w:basedOn w:val="a3"/>
    <w:qFormat/>
    <w:rsid w:val="002F5BEF"/>
    <w:pPr>
      <w:ind w:leftChars="650" w:left="1927" w:hangingChars="150" w:hanging="361"/>
    </w:pPr>
  </w:style>
  <w:style w:type="character" w:customStyle="1" w:styleId="ad">
    <w:name w:val="●選填題 字元"/>
    <w:link w:val="ae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e">
    <w:name w:val="●選填題"/>
    <w:basedOn w:val="a"/>
    <w:link w:val="ad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">
    <w:name w:val="footnote text"/>
    <w:basedOn w:val="a"/>
    <w:link w:val="af0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0">
    <w:name w:val="註腳文字 字元"/>
    <w:link w:val="af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1">
    <w:name w:val="footnote reference"/>
    <w:semiHidden/>
    <w:rsid w:val="000C342A"/>
    <w:rPr>
      <w:rFonts w:cs="Times New Roman"/>
      <w:vertAlign w:val="superscript"/>
    </w:rPr>
  </w:style>
  <w:style w:type="character" w:styleId="af2">
    <w:name w:val="annotation reference"/>
    <w:semiHidden/>
    <w:rsid w:val="007E5CBC"/>
    <w:rPr>
      <w:sz w:val="18"/>
      <w:szCs w:val="18"/>
    </w:rPr>
  </w:style>
  <w:style w:type="paragraph" w:styleId="af3">
    <w:name w:val="annotation text"/>
    <w:basedOn w:val="a"/>
    <w:semiHidden/>
    <w:rsid w:val="007E5CBC"/>
    <w:pPr>
      <w:jc w:val="left"/>
    </w:pPr>
  </w:style>
  <w:style w:type="paragraph" w:styleId="af4">
    <w:name w:val="annotation subject"/>
    <w:basedOn w:val="af3"/>
    <w:next w:val="af3"/>
    <w:semiHidden/>
    <w:rsid w:val="007E5CBC"/>
    <w:rPr>
      <w:b/>
      <w:bCs/>
    </w:rPr>
  </w:style>
  <w:style w:type="paragraph" w:styleId="af5">
    <w:name w:val="Balloon Text"/>
    <w:basedOn w:val="a"/>
    <w:link w:val="af6"/>
    <w:semiHidden/>
    <w:rsid w:val="007E5CBC"/>
    <w:rPr>
      <w:rFonts w:ascii="Arial" w:hAnsi="Arial"/>
      <w:sz w:val="18"/>
      <w:szCs w:val="18"/>
    </w:rPr>
  </w:style>
  <w:style w:type="character" w:customStyle="1" w:styleId="af6">
    <w:name w:val="註解方塊文字 字元"/>
    <w:link w:val="af5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7">
    <w:name w:val="endnote text"/>
    <w:basedOn w:val="a"/>
    <w:link w:val="af8"/>
    <w:semiHidden/>
    <w:rsid w:val="0073163A"/>
    <w:pPr>
      <w:snapToGrid w:val="0"/>
      <w:jc w:val="left"/>
    </w:pPr>
    <w:rPr>
      <w:szCs w:val="22"/>
    </w:rPr>
  </w:style>
  <w:style w:type="character" w:customStyle="1" w:styleId="af8">
    <w:name w:val="章節附註文字 字元"/>
    <w:link w:val="af7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9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Emphasis"/>
    <w:uiPriority w:val="20"/>
    <w:qFormat/>
    <w:rsid w:val="00156AB3"/>
    <w:rPr>
      <w:i/>
      <w:iCs/>
    </w:rPr>
  </w:style>
  <w:style w:type="paragraph" w:customStyle="1" w:styleId="afb">
    <w:name w:val="●選填題選項"/>
    <w:basedOn w:val="ae"/>
    <w:qFormat/>
    <w:rsid w:val="009D5833"/>
    <w:pPr>
      <w:tabs>
        <w:tab w:val="left" w:pos="4820"/>
        <w:tab w:val="left" w:pos="5182"/>
      </w:tabs>
      <w:ind w:leftChars="150" w:left="722"/>
    </w:pPr>
  </w:style>
  <w:style w:type="paragraph" w:customStyle="1" w:styleId="afc">
    <w:name w:val="選項"/>
    <w:basedOn w:val="a"/>
    <w:qFormat/>
    <w:rsid w:val="002F5BEF"/>
    <w:pPr>
      <w:snapToGrid w:val="0"/>
      <w:spacing w:line="388" w:lineRule="atLeast"/>
      <w:ind w:leftChars="150" w:left="150"/>
    </w:pPr>
    <w:rPr>
      <w:szCs w:val="22"/>
    </w:rPr>
  </w:style>
  <w:style w:type="paragraph" w:customStyle="1" w:styleId="afd">
    <w:name w:val="選擇"/>
    <w:basedOn w:val="a"/>
    <w:rsid w:val="002F5BEF"/>
    <w:pPr>
      <w:overflowPunct w:val="0"/>
      <w:snapToGrid w:val="0"/>
      <w:spacing w:beforeLines="100" w:before="100" w:line="276" w:lineRule="auto"/>
      <w:ind w:left="150" w:hangingChars="150" w:hanging="150"/>
    </w:pPr>
    <w:rPr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2F5BEF"/>
    <w:pPr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2F5BEF"/>
    <w:rPr>
      <w:rFonts w:ascii="新細明體" w:eastAsia="細明體_HKSCS" w:hAnsi="新細明體"/>
      <w:kern w:val="2"/>
      <w:sz w:val="23"/>
    </w:rPr>
  </w:style>
  <w:style w:type="paragraph" w:styleId="afe">
    <w:name w:val="List Paragraph"/>
    <w:basedOn w:val="a"/>
    <w:uiPriority w:val="34"/>
    <w:qFormat/>
    <w:rsid w:val="002F5BEF"/>
    <w:pPr>
      <w:jc w:val="left"/>
    </w:pPr>
    <w:rPr>
      <w:rFonts w:asciiTheme="minorHAnsi" w:eastAsiaTheme="minorEastAsia" w:hAnsiTheme="minorHAnsi" w:cstheme="minorBidi"/>
      <w:kern w:val="0"/>
      <w:szCs w:val="22"/>
      <w:lang w:eastAsia="en-US"/>
    </w:rPr>
  </w:style>
  <w:style w:type="table" w:customStyle="1" w:styleId="11">
    <w:name w:val="表格格線1"/>
    <w:basedOn w:val="a1"/>
    <w:next w:val="af9"/>
    <w:uiPriority w:val="59"/>
    <w:rsid w:val="002F5BE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jpeg"/><Relationship Id="rId18" Type="http://schemas.openxmlformats.org/officeDocument/2006/relationships/image" Target="media/image5.wmf"/><Relationship Id="rId26" Type="http://schemas.openxmlformats.org/officeDocument/2006/relationships/image" Target="media/image12.wmf"/><Relationship Id="rId39" Type="http://schemas.openxmlformats.org/officeDocument/2006/relationships/image" Target="media/image21.wmf"/><Relationship Id="rId21" Type="http://schemas.openxmlformats.org/officeDocument/2006/relationships/image" Target="media/image7.wmf"/><Relationship Id="rId34" Type="http://schemas.openxmlformats.org/officeDocument/2006/relationships/image" Target="media/image17.wmf"/><Relationship Id="rId42" Type="http://schemas.openxmlformats.org/officeDocument/2006/relationships/oleObject" Target="embeddings/oleObject9.bin"/><Relationship Id="rId97" Type="http://schemas.openxmlformats.org/officeDocument/2006/relationships/footer" Target="footer4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11.wmf"/><Relationship Id="rId33" Type="http://schemas.openxmlformats.org/officeDocument/2006/relationships/oleObject" Target="embeddings/oleObject6.bin"/><Relationship Id="rId38" Type="http://schemas.openxmlformats.org/officeDocument/2006/relationships/image" Target="media/image20.wmf"/><Relationship Id="rId92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4.bin"/><Relationship Id="rId41" Type="http://schemas.openxmlformats.org/officeDocument/2006/relationships/image" Target="media/image22.wmf"/><Relationship Id="rId88" Type="http://schemas.openxmlformats.org/officeDocument/2006/relationships/image" Target="media/image46.wmf"/><Relationship Id="rId91" Type="http://schemas.openxmlformats.org/officeDocument/2006/relationships/oleObject" Target="embeddings/oleObject35.bin"/><Relationship Id="rId9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90" Type="http://schemas.openxmlformats.org/officeDocument/2006/relationships/oleObject" Target="embeddings/oleObject34.bin"/><Relationship Id="rId9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5.bin"/><Relationship Id="rId86" Type="http://schemas.openxmlformats.org/officeDocument/2006/relationships/image" Target="media/image45.wmf"/><Relationship Id="rId94" Type="http://schemas.openxmlformats.org/officeDocument/2006/relationships/header" Target="header1.xml"/><Relationship Id="rId99" Type="http://schemas.openxmlformats.org/officeDocument/2006/relationships/footer" Target="footer5.xm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7.bin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93" Type="http://schemas.openxmlformats.org/officeDocument/2006/relationships/image" Target="media/image24.wmf"/><Relationship Id="rId98" Type="http://schemas.openxmlformats.org/officeDocument/2006/relationships/header" Target="header3.xml"/><Relationship Id="rId3" Type="http://schemas.openxmlformats.org/officeDocument/2006/relationships/styles" Target="styles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28F776-E0AD-4018-9A34-36376AFBB2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0</TotalTime>
  <Pages>12</Pages>
  <Words>6011</Words>
  <Characters>1952</Characters>
  <Application>Microsoft Office Word</Application>
  <DocSecurity>0</DocSecurity>
  <Lines>16</Lines>
  <Paragraphs>15</Paragraphs>
  <ScaleCrop>false</ScaleCrop>
  <Company>CMT</Company>
  <LinksUpToDate>false</LinksUpToDate>
  <CharactersWithSpaces>7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37</cp:revision>
  <cp:lastPrinted>2025-02-23T02:52:00Z</cp:lastPrinted>
  <dcterms:created xsi:type="dcterms:W3CDTF">2022-08-08T04:15:00Z</dcterms:created>
  <dcterms:modified xsi:type="dcterms:W3CDTF">2025-02-27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